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5" r:id="rId1"/>
    <p:sldMasterId id="2147483676" r:id="rId2"/>
  </p:sldMasterIdLst>
  <p:notesMasterIdLst>
    <p:notesMasterId r:id="rId16"/>
  </p:notesMasterIdLst>
  <p:sldIdLst>
    <p:sldId id="679" r:id="rId3"/>
    <p:sldId id="256" r:id="rId4"/>
    <p:sldId id="704" r:id="rId5"/>
    <p:sldId id="658" r:id="rId6"/>
    <p:sldId id="703" r:id="rId7"/>
    <p:sldId id="718" r:id="rId8"/>
    <p:sldId id="705" r:id="rId9"/>
    <p:sldId id="690" r:id="rId10"/>
    <p:sldId id="711" r:id="rId11"/>
    <p:sldId id="714" r:id="rId12"/>
    <p:sldId id="715" r:id="rId13"/>
    <p:sldId id="716" r:id="rId14"/>
    <p:sldId id="717" r:id="rId15"/>
  </p:sldIdLst>
  <p:sldSz cx="24384000" cy="13716000"/>
  <p:notesSz cx="6858000" cy="9144000"/>
  <p:embeddedFontLst>
    <p:embeddedFont>
      <p:font typeface="Abril Fatface" panose="02000503000000020003" pitchFamily="2" charset="0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  <p:embeddedFont>
      <p:font typeface="Tahoma" panose="020B0604030504040204" pitchFamily="34" charset="0"/>
      <p:regular r:id="rId23"/>
      <p:bold r:id="rId2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4272">
          <p15:clr>
            <a:srgbClr val="A4A3A4"/>
          </p15:clr>
        </p15:guide>
        <p15:guide id="2" pos="76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4436FA"/>
    <a:srgbClr val="881EB2"/>
    <a:srgbClr val="E8E9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51" autoAdjust="0"/>
    <p:restoredTop sz="94660"/>
  </p:normalViewPr>
  <p:slideViewPr>
    <p:cSldViewPr snapToGrid="0">
      <p:cViewPr varScale="1">
        <p:scale>
          <a:sx n="54" d="100"/>
          <a:sy n="54" d="100"/>
        </p:scale>
        <p:origin x="408" y="102"/>
      </p:cViewPr>
      <p:guideLst>
        <p:guide orient="horz" pos="4272"/>
        <p:guide pos="76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2.fntdata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font" Target="fonts/font5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1.fntdata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8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7.fntdata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6.fntdata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Google Shape;16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2" name="Google Shape;162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65013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5749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697295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77013" cy="37004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54356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77013" cy="37004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263523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77013" cy="37004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95669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79375" y="739775"/>
            <a:ext cx="6577013" cy="3700463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6748816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995744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91337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07" name="Google Shape;20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642371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7855C21-6581-4E82-AD84-1FE9EFDC7E7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277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 flipV="1">
            <a:off x="-5792420" y="6560607"/>
            <a:ext cx="12773145" cy="153764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6"/>
          <p:cNvSpPr txBox="1"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4" name="Google Shape;84;p16"/>
          <p:cNvSpPr txBox="1"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5" name="Google Shape;85;p16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16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16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7"/>
          <p:cNvSpPr txBox="1"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Font typeface="Calibri"/>
              <a:buNone/>
              <a:defRPr sz="1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90" name="Google Shape;90;p17"/>
          <p:cNvSpPr txBox="1"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4000"/>
              <a:buFont typeface="Arial"/>
              <a:buNone/>
              <a:defRPr sz="4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600"/>
              <a:buFont typeface="Arial"/>
              <a:buNone/>
              <a:defRPr sz="3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3200"/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1" name="Google Shape;91;p17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2" name="Google Shape;92;p17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3" name="Google Shape;93;p17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18"/>
          <p:cNvSpPr txBox="1"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96" name="Google Shape;96;p18"/>
          <p:cNvSpPr txBox="1">
            <a:spLocks noGrp="1"/>
          </p:cNvSpPr>
          <p:nvPr>
            <p:ph type="body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7" name="Google Shape;97;p18"/>
          <p:cNvSpPr txBox="1">
            <a:spLocks noGrp="1"/>
          </p:cNvSpPr>
          <p:nvPr>
            <p:ph type="body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8" name="Google Shape;98;p18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9" name="Google Shape;99;p18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0" name="Google Shape;100;p18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9"/>
          <p:cNvSpPr txBox="1"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03" name="Google Shape;103;p19"/>
          <p:cNvSpPr txBox="1"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3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4" name="Google Shape;104;p19"/>
          <p:cNvSpPr txBox="1">
            <a:spLocks noGrp="1"/>
          </p:cNvSpPr>
          <p:nvPr>
            <p:ph type="body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5" name="Google Shape;105;p19"/>
          <p:cNvSpPr txBox="1">
            <a:spLocks noGrp="1"/>
          </p:cNvSpPr>
          <p:nvPr>
            <p:ph type="body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3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6" name="Google Shape;106;p19"/>
          <p:cNvSpPr txBox="1">
            <a:spLocks noGrp="1"/>
          </p:cNvSpPr>
          <p:nvPr>
            <p:ph type="body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7" name="Google Shape;107;p19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8" name="Google Shape;108;p19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9" name="Google Shape;109;p19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20"/>
          <p:cNvSpPr txBox="1"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2" name="Google Shape;112;p20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3" name="Google Shape;113;p20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4" name="Google Shape;114;p20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21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7" name="Google Shape;117;p21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8" name="Google Shape;118;p21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2"/>
          <p:cNvSpPr txBox="1"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Calibri"/>
              <a:buNone/>
              <a:defRPr sz="6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21" name="Google Shape;121;p22"/>
          <p:cNvSpPr txBox="1">
            <a:spLocks noGrp="1"/>
          </p:cNvSpPr>
          <p:nvPr>
            <p:ph type="body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350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Arial"/>
              <a:buChar char="•"/>
              <a:defRPr sz="6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84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2" name="Google Shape;122;p22"/>
          <p:cNvSpPr txBox="1">
            <a:spLocks noGrp="1"/>
          </p:cNvSpPr>
          <p:nvPr>
            <p:ph type="body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3" name="Google Shape;123;p22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4" name="Google Shape;124;p22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5" name="Google Shape;125;p22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23"/>
          <p:cNvSpPr txBox="1"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Calibri"/>
              <a:buNone/>
              <a:defRPr sz="6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28" name="Google Shape;128;p23"/>
          <p:cNvSpPr>
            <a:spLocks noGrp="1"/>
          </p:cNvSpPr>
          <p:nvPr>
            <p:ph type="pic" idx="2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  <a:noFill/>
          <a:ln>
            <a:noFill/>
          </a:ln>
        </p:spPr>
      </p:sp>
      <p:sp>
        <p:nvSpPr>
          <p:cNvPr id="129" name="Google Shape;129;p23"/>
          <p:cNvSpPr txBox="1">
            <a:spLocks noGrp="1"/>
          </p:cNvSpPr>
          <p:nvPr>
            <p:ph type="body" idx="1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0" name="Google Shape;130;p23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1" name="Google Shape;131;p23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2" name="Google Shape;132;p23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24"/>
          <p:cNvSpPr txBox="1"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35" name="Google Shape;135;p24"/>
          <p:cNvSpPr txBox="1">
            <a:spLocks noGrp="1"/>
          </p:cNvSpPr>
          <p:nvPr>
            <p:ph type="body" idx="1"/>
          </p:nvPr>
        </p:nvSpPr>
        <p:spPr>
          <a:xfrm rot="5400000">
            <a:off x="7840662" y="-2513012"/>
            <a:ext cx="8702676" cy="210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6" name="Google Shape;136;p24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7" name="Google Shape;137;p24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8" name="Google Shape;138;p24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>
  <p:cSld name="Vertical Title and Text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25"/>
          <p:cNvSpPr txBox="1">
            <a:spLocks noGrp="1"/>
          </p:cNvSpPr>
          <p:nvPr>
            <p:ph type="title"/>
          </p:nvPr>
        </p:nvSpPr>
        <p:spPr>
          <a:xfrm rot="5400000">
            <a:off x="14266862" y="3913188"/>
            <a:ext cx="11623676" cy="525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41" name="Google Shape;141;p25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2" name="Google Shape;142;p25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3" name="Google Shape;143;p25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0" name="Google Shape;40;p7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7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2" name="Google Shape;42;p7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p26"/>
          <p:cNvSpPr txBox="1">
            <a:spLocks noGrp="1"/>
          </p:cNvSpPr>
          <p:nvPr>
            <p:ph type="dt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6" name="Google Shape;146;p26"/>
          <p:cNvSpPr txBox="1">
            <a:spLocks noGrp="1"/>
          </p:cNvSpPr>
          <p:nvPr>
            <p:ph type="ft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7" name="Google Shape;147;p26"/>
          <p:cNvSpPr txBox="1">
            <a:spLocks noGrp="1"/>
          </p:cNvSpPr>
          <p:nvPr>
            <p:ph type="sldNum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>
  <p:cSld name="2_Title and Content"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Google Shape;149;p27"/>
          <p:cNvSpPr txBox="1">
            <a:spLocks noGrp="1"/>
          </p:cNvSpPr>
          <p:nvPr>
            <p:ph type="dt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0" name="Google Shape;150;p27"/>
          <p:cNvSpPr txBox="1">
            <a:spLocks noGrp="1"/>
          </p:cNvSpPr>
          <p:nvPr>
            <p:ph type="ft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1" name="Google Shape;151;p27"/>
          <p:cNvSpPr txBox="1">
            <a:spLocks noGrp="1"/>
          </p:cNvSpPr>
          <p:nvPr>
            <p:ph type="sldNum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3_Title and Content">
  <p:cSld name="3_Title and Content"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28"/>
          <p:cNvSpPr txBox="1">
            <a:spLocks noGrp="1"/>
          </p:cNvSpPr>
          <p:nvPr>
            <p:ph type="dt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4" name="Google Shape;154;p28"/>
          <p:cNvSpPr txBox="1">
            <a:spLocks noGrp="1"/>
          </p:cNvSpPr>
          <p:nvPr>
            <p:ph type="ft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5" name="Google Shape;155;p28"/>
          <p:cNvSpPr txBox="1">
            <a:spLocks noGrp="1"/>
          </p:cNvSpPr>
          <p:nvPr>
            <p:ph type="sldNum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4_Title and Content">
  <p:cSld name="4_Title and Content"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29"/>
          <p:cNvSpPr txBox="1">
            <a:spLocks noGrp="1"/>
          </p:cNvSpPr>
          <p:nvPr>
            <p:ph type="dt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8" name="Google Shape;158;p29"/>
          <p:cNvSpPr txBox="1">
            <a:spLocks noGrp="1"/>
          </p:cNvSpPr>
          <p:nvPr>
            <p:ph type="ft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59" name="Google Shape;159;p29"/>
          <p:cNvSpPr txBox="1">
            <a:spLocks noGrp="1"/>
          </p:cNvSpPr>
          <p:nvPr>
            <p:ph type="sldNum" idx="12"/>
          </p:nvPr>
        </p:nvSpPr>
        <p:spPr>
          <a:xfrm>
            <a:off x="16662400" y="12712701"/>
            <a:ext cx="7391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Desig by Duong Hung word xinh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8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8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8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Google Shape;48;p9"/>
          <p:cNvSpPr txBox="1"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Calibri"/>
              <a:buNone/>
              <a:defRPr sz="6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9" name="Google Shape;49;p9"/>
          <p:cNvSpPr txBox="1">
            <a:spLocks noGrp="1"/>
          </p:cNvSpPr>
          <p:nvPr>
            <p:ph type="body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350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Arial"/>
              <a:buChar char="•"/>
              <a:defRPr sz="6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84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0" name="Google Shape;50;p9"/>
          <p:cNvSpPr txBox="1">
            <a:spLocks noGrp="1"/>
          </p:cNvSpPr>
          <p:nvPr>
            <p:ph type="body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1" name="Google Shape;51;p9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9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9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0"/>
          <p:cNvSpPr txBox="1"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400"/>
              <a:buFont typeface="Calibri"/>
              <a:buNone/>
              <a:defRPr sz="6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6" name="Google Shape;56;p10"/>
          <p:cNvSpPr>
            <a:spLocks noGrp="1"/>
          </p:cNvSpPr>
          <p:nvPr>
            <p:ph type="pic" idx="2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  <a:noFill/>
          <a:ln>
            <a:noFill/>
          </a:ln>
        </p:spPr>
      </p:sp>
      <p:sp>
        <p:nvSpPr>
          <p:cNvPr id="57" name="Google Shape;57;p10"/>
          <p:cNvSpPr txBox="1">
            <a:spLocks noGrp="1"/>
          </p:cNvSpPr>
          <p:nvPr>
            <p:ph type="body" idx="1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8" name="Google Shape;58;p10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9" name="Google Shape;59;p10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0" name="Google Shape;60;p10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11"/>
          <p:cNvSpPr txBox="1"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3" name="Google Shape;63;p11"/>
          <p:cNvSpPr txBox="1">
            <a:spLocks noGrp="1"/>
          </p:cNvSpPr>
          <p:nvPr>
            <p:ph type="body" idx="1"/>
          </p:nvPr>
        </p:nvSpPr>
        <p:spPr>
          <a:xfrm rot="5400000">
            <a:off x="7840662" y="-2513012"/>
            <a:ext cx="8702676" cy="21031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Google Shape;64;p11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5" name="Google Shape;65;p11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11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2"/>
          <p:cNvSpPr txBox="1">
            <a:spLocks noGrp="1"/>
          </p:cNvSpPr>
          <p:nvPr>
            <p:ph type="title"/>
          </p:nvPr>
        </p:nvSpPr>
        <p:spPr>
          <a:xfrm rot="5400000">
            <a:off x="14266862" y="3913188"/>
            <a:ext cx="11623676" cy="525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alibri"/>
              <a:buNone/>
              <a:defRPr sz="8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9" name="Google Shape;69;p12"/>
          <p:cNvSpPr txBox="1">
            <a:spLocks noGrp="1"/>
          </p:cNvSpPr>
          <p:nvPr>
            <p:ph type="body" idx="1"/>
          </p:nvPr>
        </p:nvSpPr>
        <p:spPr>
          <a:xfrm rot="5400000">
            <a:off x="3598862" y="-1192212"/>
            <a:ext cx="11623676" cy="15468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84200" algn="l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5600"/>
              <a:buFont typeface="Arial"/>
              <a:buChar char="•"/>
              <a:defRPr sz="5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482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Char char="•"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572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Char char="•"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Google Shape;70;p12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Google Shape;71;p12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Google Shape;72;p12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2_Title and Content">
  <p:cSld name="2_Title and Content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5"/>
          <p:cNvSpPr txBox="1"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Font typeface="Calibri"/>
              <a:buNone/>
              <a:defRPr sz="1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8" name="Google Shape;78;p15"/>
          <p:cNvSpPr txBox="1"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  <a:defRPr sz="4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Arial"/>
              <a:buNone/>
              <a:defRPr sz="3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9" name="Google Shape;79;p15"/>
          <p:cNvSpPr txBox="1">
            <a:spLocks noGrp="1"/>
          </p:cNvSpPr>
          <p:nvPr>
            <p:ph type="dt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15"/>
          <p:cNvSpPr txBox="1">
            <a:spLocks noGrp="1"/>
          </p:cNvSpPr>
          <p:nvPr>
            <p:ph type="ft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15"/>
          <p:cNvSpPr txBox="1">
            <a:spLocks noGrp="1"/>
          </p:cNvSpPr>
          <p:nvPr>
            <p:ph type="sldNum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0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0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Google Shape;75;p14"/>
          <p:cNvPicPr preferRelativeResize="0"/>
          <p:nvPr/>
        </p:nvPicPr>
        <p:blipFill rotWithShape="1">
          <a:blip r:embed="rId17">
            <a:alphaModFix/>
          </a:blip>
          <a:srcRect/>
          <a:stretch/>
        </p:blipFill>
        <p:spPr>
          <a:xfrm>
            <a:off x="144203" y="1065704"/>
            <a:ext cx="24239797" cy="12650296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  <p:sldLayoutId id="2147483674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21.png"/><Relationship Id="rId3" Type="http://schemas.openxmlformats.org/officeDocument/2006/relationships/image" Target="../media/image117.png"/><Relationship Id="rId7" Type="http://schemas.openxmlformats.org/officeDocument/2006/relationships/image" Target="../media/image115.png"/><Relationship Id="rId12" Type="http://schemas.openxmlformats.org/officeDocument/2006/relationships/image" Target="../media/image1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png"/><Relationship Id="rId11" Type="http://schemas.openxmlformats.org/officeDocument/2006/relationships/image" Target="../media/image121.png"/><Relationship Id="rId5" Type="http://schemas.openxmlformats.org/officeDocument/2006/relationships/image" Target="../media/image20.jpeg"/><Relationship Id="rId10" Type="http://schemas.openxmlformats.org/officeDocument/2006/relationships/image" Target="../media/image120.png"/><Relationship Id="rId4" Type="http://schemas.openxmlformats.org/officeDocument/2006/relationships/image" Target="../media/image19.png"/><Relationship Id="rId9" Type="http://schemas.openxmlformats.org/officeDocument/2006/relationships/image" Target="../media/image1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22.png"/><Relationship Id="rId3" Type="http://schemas.openxmlformats.org/officeDocument/2006/relationships/image" Target="../media/image23.png"/><Relationship Id="rId7" Type="http://schemas.openxmlformats.org/officeDocument/2006/relationships/image" Target="../media/image115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11" Type="http://schemas.openxmlformats.org/officeDocument/2006/relationships/image" Target="../media/image128.png"/><Relationship Id="rId5" Type="http://schemas.openxmlformats.org/officeDocument/2006/relationships/image" Target="../media/image20.jpeg"/><Relationship Id="rId10" Type="http://schemas.openxmlformats.org/officeDocument/2006/relationships/image" Target="../media/image127.png"/><Relationship Id="rId4" Type="http://schemas.openxmlformats.org/officeDocument/2006/relationships/image" Target="../media/image19.png"/><Relationship Id="rId9" Type="http://schemas.openxmlformats.org/officeDocument/2006/relationships/image" Target="../media/image1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25.png"/><Relationship Id="rId3" Type="http://schemas.openxmlformats.org/officeDocument/2006/relationships/image" Target="../media/image131.png"/><Relationship Id="rId7" Type="http://schemas.openxmlformats.org/officeDocument/2006/relationships/image" Target="../media/image115.png"/><Relationship Id="rId12" Type="http://schemas.openxmlformats.org/officeDocument/2006/relationships/image" Target="../media/image1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png"/><Relationship Id="rId11" Type="http://schemas.openxmlformats.org/officeDocument/2006/relationships/image" Target="../media/image135.png"/><Relationship Id="rId5" Type="http://schemas.openxmlformats.org/officeDocument/2006/relationships/image" Target="../media/image20.jpeg"/><Relationship Id="rId10" Type="http://schemas.openxmlformats.org/officeDocument/2006/relationships/image" Target="../media/image134.png"/><Relationship Id="rId4" Type="http://schemas.openxmlformats.org/officeDocument/2006/relationships/image" Target="../media/image19.png"/><Relationship Id="rId9" Type="http://schemas.openxmlformats.org/officeDocument/2006/relationships/image" Target="../media/image1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image" Target="../media/image26.png"/><Relationship Id="rId3" Type="http://schemas.openxmlformats.org/officeDocument/2006/relationships/image" Target="../media/image27.png"/><Relationship Id="rId7" Type="http://schemas.openxmlformats.org/officeDocument/2006/relationships/image" Target="../media/image115.png"/><Relationship Id="rId12" Type="http://schemas.openxmlformats.org/officeDocument/2006/relationships/image" Target="../media/image1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9.png"/><Relationship Id="rId11" Type="http://schemas.openxmlformats.org/officeDocument/2006/relationships/image" Target="../media/image142.png"/><Relationship Id="rId5" Type="http://schemas.openxmlformats.org/officeDocument/2006/relationships/image" Target="../media/image20.jpeg"/><Relationship Id="rId10" Type="http://schemas.openxmlformats.org/officeDocument/2006/relationships/image" Target="../media/image141.png"/><Relationship Id="rId4" Type="http://schemas.openxmlformats.org/officeDocument/2006/relationships/image" Target="../media/image19.png"/><Relationship Id="rId9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70.png"/><Relationship Id="rId3" Type="http://schemas.openxmlformats.org/officeDocument/2006/relationships/image" Target="../media/image50.png"/><Relationship Id="rId7" Type="http://schemas.openxmlformats.org/officeDocument/2006/relationships/image" Target="../media/image53.png"/><Relationship Id="rId12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550.png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png"/><Relationship Id="rId3" Type="http://schemas.openxmlformats.org/officeDocument/2006/relationships/image" Target="../media/image58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11" Type="http://schemas.openxmlformats.org/officeDocument/2006/relationships/image" Target="../media/image16.png"/><Relationship Id="rId5" Type="http://schemas.openxmlformats.org/officeDocument/2006/relationships/image" Target="../media/image13.wmf"/><Relationship Id="rId10" Type="http://schemas.openxmlformats.org/officeDocument/2006/relationships/image" Target="../media/image60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Relationship Id="rId1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69.png"/><Relationship Id="rId3" Type="http://schemas.openxmlformats.org/officeDocument/2006/relationships/image" Target="../media/image58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png"/><Relationship Id="rId11" Type="http://schemas.openxmlformats.org/officeDocument/2006/relationships/image" Target="../media/image67.png"/><Relationship Id="rId5" Type="http://schemas.openxmlformats.org/officeDocument/2006/relationships/image" Target="../media/image13.wmf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113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7A5495C-7827-99F3-7F97-C97E8140EF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454" y="1097240"/>
            <a:ext cx="8769927" cy="12403182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CA58FA6-48A7-E250-99BC-376858C405D1}"/>
              </a:ext>
            </a:extLst>
          </p:cNvPr>
          <p:cNvGrpSpPr/>
          <p:nvPr/>
        </p:nvGrpSpPr>
        <p:grpSpPr>
          <a:xfrm>
            <a:off x="9815946" y="1267238"/>
            <a:ext cx="13944600" cy="12233184"/>
            <a:chOff x="9851187" y="2126503"/>
            <a:chExt cx="13944600" cy="12033126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0ED603B-0A7A-C285-9C4B-6FB1F9D51AD7}"/>
                </a:ext>
              </a:extLst>
            </p:cNvPr>
            <p:cNvGrpSpPr/>
            <p:nvPr/>
          </p:nvGrpSpPr>
          <p:grpSpPr>
            <a:xfrm>
              <a:off x="9851187" y="2126503"/>
              <a:ext cx="13944600" cy="12033126"/>
              <a:chOff x="1339699" y="3448230"/>
              <a:chExt cx="13944600" cy="12033126"/>
            </a:xfrm>
          </p:grpSpPr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C398C295-F2B1-0BB9-608A-45ADF7674C9D}"/>
                  </a:ext>
                </a:extLst>
              </p:cNvPr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rgbClr val="4472C4">
                  <a:lumMod val="5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BEB33C8F-C7CC-EA21-6E4A-D941D2FF1008}"/>
                  </a:ext>
                </a:extLst>
              </p:cNvPr>
              <p:cNvGrpSpPr/>
              <p:nvPr/>
            </p:nvGrpSpPr>
            <p:grpSpPr>
              <a:xfrm>
                <a:off x="1339699" y="3448230"/>
                <a:ext cx="13944600" cy="12033126"/>
                <a:chOff x="1339699" y="3448230"/>
                <a:chExt cx="13944600" cy="12033126"/>
              </a:xfrm>
            </p:grpSpPr>
            <p:sp>
              <p:nvSpPr>
                <p:cNvPr id="13" name="Rounded Rectangle 11">
                  <a:extLst>
                    <a:ext uri="{FF2B5EF4-FFF2-40B4-BE49-F238E27FC236}">
                      <a16:creationId xmlns:a16="http://schemas.microsoft.com/office/drawing/2014/main" id="{CFE2C5F5-AA30-584D-FC6E-51D03737E313}"/>
                    </a:ext>
                  </a:extLst>
                </p:cNvPr>
                <p:cNvSpPr/>
                <p:nvPr/>
              </p:nvSpPr>
              <p:spPr>
                <a:xfrm>
                  <a:off x="1339699" y="3696072"/>
                  <a:ext cx="13944600" cy="11785284"/>
                </a:xfrm>
                <a:prstGeom prst="roundRect">
                  <a:avLst>
                    <a:gd name="adj" fmla="val 2374"/>
                  </a:avLst>
                </a:prstGeom>
                <a:solidFill>
                  <a:srgbClr val="70AD47">
                    <a:lumMod val="20000"/>
                    <a:lumOff val="80000"/>
                  </a:srgbClr>
                </a:solidFill>
                <a:ln w="28575" cap="flat" cmpd="sng" algn="ctr">
                  <a:solidFill>
                    <a:srgbClr val="0999C8"/>
                  </a:solidFill>
                  <a:prstDash val="solid"/>
                  <a:miter lim="800000"/>
                </a:ln>
                <a:effectLst/>
              </p:spPr>
              <p:txBody>
                <a:bodyPr lIns="36000" tIns="18000" rIns="36000" bIns="18000" rtlCol="0" anchor="ctr"/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3496DF8B-F7B1-9A8B-D896-EEDFE4DC13F1}"/>
                    </a:ext>
                  </a:extLst>
                </p:cNvPr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400" b="1" i="0" u="none" strike="noStrike" kern="1200" cap="all" spc="0" normalizeH="0" baseline="0" noProof="0" dirty="0">
                      <a:ln w="0"/>
                      <a:solidFill>
                        <a:prstClr val="white"/>
                      </a:solidFill>
                      <a:effectLst>
                        <a:reflection blurRad="12700" stA="50000" endPos="50000" dist="5000" dir="5400000" sy="-100000" rotWithShape="0"/>
                      </a:effectLst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FDB16050-EB06-A465-1747-9C60C9507C4D}"/>
                </a:ext>
              </a:extLst>
            </p:cNvPr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rgbClr val="4472C4">
                <a:lumMod val="50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ound Same Side Corner Rectangle 15">
              <a:extLst>
                <a:ext uri="{FF2B5EF4-FFF2-40B4-BE49-F238E27FC236}">
                  <a16:creationId xmlns:a16="http://schemas.microsoft.com/office/drawing/2014/main" id="{CB82B906-9450-7471-2273-6A19CAE3C51D}"/>
                </a:ext>
              </a:extLst>
            </p:cNvPr>
            <p:cNvSpPr/>
            <p:nvPr/>
          </p:nvSpPr>
          <p:spPr>
            <a:xfrm flipV="1">
              <a:off x="11222787" y="2164810"/>
              <a:ext cx="11998623" cy="2193793"/>
            </a:xfrm>
            <a:prstGeom prst="round2SameRect">
              <a:avLst/>
            </a:prstGeom>
            <a:solidFill>
              <a:srgbClr val="4472C4">
                <a:lumMod val="75000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3E385AD5-0B1A-4291-DA54-6A658D73F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51187" y="4568130"/>
              <a:ext cx="13645662" cy="7253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defTabSz="2177278">
                <a:lnSpc>
                  <a:spcPct val="150000"/>
                </a:lnSpc>
                <a:spcBef>
                  <a:spcPct val="20000"/>
                </a:spcBef>
                <a:buClrTx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§10.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kh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ia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marL="0" marR="0" lvl="0" indent="0" algn="just" defTabSz="2177278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§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1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kern="1200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ong </a:t>
              </a:r>
              <a:r>
                <a:rPr lang="en-US" sz="4800" b="1" kern="1200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0" marR="0" lvl="0" indent="0" algn="just" defTabSz="2177278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§12.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ong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 defTabSz="2177278">
                <a:lnSpc>
                  <a:spcPct val="150000"/>
                </a:lnSpc>
                <a:spcBef>
                  <a:spcPct val="20000"/>
                </a:spcBef>
                <a:buClrTx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§13. 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ong </a:t>
              </a:r>
              <a:r>
                <a:rPr lang="en-US" sz="4800" b="1" kern="1200" dirty="0" err="1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ong</a:t>
              </a:r>
              <a:r>
                <a:rPr lang="en-US" sz="4800" b="1" kern="1200" dirty="0">
                  <a:solidFill>
                    <a:srgbClr val="0033CC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 defTabSz="2177278">
                <a:lnSpc>
                  <a:spcPct val="150000"/>
                </a:lnSpc>
                <a:spcBef>
                  <a:spcPct val="20000"/>
                </a:spcBef>
                <a:buClrTx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§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4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en-US" sz="4800" b="1" kern="1200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ếu</a:t>
              </a:r>
              <a:r>
                <a:rPr lang="en-US" sz="4800" b="1" kern="12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song song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marL="0" marR="0" lvl="0" indent="0" defTabSz="2177278" eaLnBrk="1" fontAlgn="auto" latinLnBrk="0" hangingPunct="1">
                <a:lnSpc>
                  <a:spcPct val="1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IV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74C83BF-50C3-E172-28A4-55EBC5C96C10}"/>
                </a:ext>
              </a:extLst>
            </p:cNvPr>
            <p:cNvSpPr txBox="1"/>
            <p:nvPr/>
          </p:nvSpPr>
          <p:spPr>
            <a:xfrm>
              <a:off x="11617058" y="2601341"/>
              <a:ext cx="1130896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</a:t>
              </a: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AN HỆ SONG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O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ONG KHÔNG GIAN.</a:t>
              </a:r>
              <a:endPara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302271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55FE2A71-303D-D9D7-93EA-93DDADC542EF}"/>
              </a:ext>
            </a:extLst>
          </p:cNvPr>
          <p:cNvSpPr/>
          <p:nvPr/>
        </p:nvSpPr>
        <p:spPr>
          <a:xfrm>
            <a:off x="450680" y="2122338"/>
            <a:ext cx="23309364" cy="1532489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 cap="flat" cmpd="sng" algn="ctr">
            <a:solidFill>
              <a:srgbClr val="91720D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/>
              <p:nvPr/>
            </p:nvSpPr>
            <p:spPr>
              <a:xfrm>
                <a:off x="3895865" y="2202073"/>
                <a:ext cx="1956732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𝑩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865" y="2202073"/>
                <a:ext cx="19567326" cy="1384995"/>
              </a:xfrm>
              <a:prstGeom prst="rect">
                <a:avLst/>
              </a:prstGeom>
              <a:blipFill>
                <a:blip r:embed="rId3"/>
                <a:stretch>
                  <a:fillRect l="-1184" t="-9251" b="-1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9862314-8DFC-FCE6-3FE8-67C65CD08E36}"/>
              </a:ext>
            </a:extLst>
          </p:cNvPr>
          <p:cNvGrpSpPr/>
          <p:nvPr/>
        </p:nvGrpSpPr>
        <p:grpSpPr>
          <a:xfrm>
            <a:off x="11769" y="1790607"/>
            <a:ext cx="3701132" cy="1060654"/>
            <a:chOff x="1171059" y="3991939"/>
            <a:chExt cx="3701132" cy="91306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AA3CB5-2770-F36E-7612-4227C6A7C50A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6E795B17-2213-BA0F-A0A5-676340326B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ysClr val="window" lastClr="FFFFFF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C545B05-8386-16B3-8F5D-8FECB24AA383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kern="1200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3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516F8211-2BD7-94EE-9406-B24DC54C38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Arial" panose="020B0604020202020204" pitchFamily="34" charset="0"/>
                  </a:rPr>
                  <a:t>   PHIẾU HỌC TẬP SỐ 3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69024" y="6181427"/>
            <a:ext cx="23862374" cy="7137007"/>
            <a:chOff x="48567" y="4381499"/>
            <a:chExt cx="23018772" cy="8184042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5544837"/>
              <a:ext cx="22682027" cy="7020704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/>
              <p:nvPr/>
            </p:nvSpPr>
            <p:spPr>
              <a:xfrm>
                <a:off x="1133732" y="7548083"/>
                <a:ext cx="10772805" cy="2031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endParaRPr lang="en-US" sz="4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2" y="7548083"/>
                <a:ext cx="10772805" cy="2031325"/>
              </a:xfrm>
              <a:prstGeom prst="rect">
                <a:avLst/>
              </a:prstGeom>
              <a:blipFill>
                <a:blip r:embed="rId6"/>
                <a:stretch>
                  <a:fillRect l="-2207" t="-6306" r="-1471" b="-12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/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/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800" b="1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D937D48-F040-4EA2-83D0-E7862A8BF7F2}"/>
              </a:ext>
            </a:extLst>
          </p:cNvPr>
          <p:cNvGrpSpPr/>
          <p:nvPr/>
        </p:nvGrpSpPr>
        <p:grpSpPr>
          <a:xfrm>
            <a:off x="-20782" y="3816223"/>
            <a:ext cx="23841697" cy="2162048"/>
            <a:chOff x="65661" y="4576187"/>
            <a:chExt cx="23809146" cy="2662048"/>
          </a:xfrm>
          <a:solidFill>
            <a:srgbClr val="5F8D2E"/>
          </a:solidFill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C3761D22-0793-47A8-8996-2DCFDF7C9DD8}"/>
                </a:ext>
              </a:extLst>
            </p:cNvPr>
            <p:cNvGrpSpPr/>
            <p:nvPr/>
          </p:nvGrpSpPr>
          <p:grpSpPr>
            <a:xfrm>
              <a:off x="65661" y="4576187"/>
              <a:ext cx="23809146" cy="2662048"/>
              <a:chOff x="61236" y="2219637"/>
              <a:chExt cx="11904573" cy="1331024"/>
            </a:xfrm>
            <a:grpFill/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E32B140-A31E-4CD7-9907-4C831F94FAFB}"/>
                  </a:ext>
                </a:extLst>
              </p:cNvPr>
              <p:cNvSpPr/>
              <p:nvPr/>
            </p:nvSpPr>
            <p:spPr>
              <a:xfrm>
                <a:off x="6258009" y="2219637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8B33019-D8C7-4C75-B488-710110D95A22}"/>
                  </a:ext>
                </a:extLst>
              </p:cNvPr>
              <p:cNvSpPr/>
              <p:nvPr/>
            </p:nvSpPr>
            <p:spPr>
              <a:xfrm>
                <a:off x="365572" y="2243981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024B5487-8046-425A-8C3D-1B125865463B}"/>
                  </a:ext>
                </a:extLst>
              </p:cNvPr>
              <p:cNvSpPr/>
              <p:nvPr/>
            </p:nvSpPr>
            <p:spPr>
              <a:xfrm>
                <a:off x="5967464" y="227889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CF99CBFC-B038-4D23-BDA3-D51B5264DE67}"/>
                  </a:ext>
                </a:extLst>
              </p:cNvPr>
              <p:cNvSpPr/>
              <p:nvPr/>
            </p:nvSpPr>
            <p:spPr>
              <a:xfrm>
                <a:off x="93440" y="230132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818A1D2-86A0-4AE9-9384-4BBDD6EE19D1}"/>
                  </a:ext>
                </a:extLst>
              </p:cNvPr>
              <p:cNvSpPr/>
              <p:nvPr/>
            </p:nvSpPr>
            <p:spPr>
              <a:xfrm>
                <a:off x="351781" y="2933393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1D0CB486-8978-4368-BDEC-6261279FBFFC}"/>
                  </a:ext>
                </a:extLst>
              </p:cNvPr>
              <p:cNvSpPr/>
              <p:nvPr/>
            </p:nvSpPr>
            <p:spPr>
              <a:xfrm>
                <a:off x="61236" y="2992648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0E25BD55-9930-434A-92AF-D280EC9870A0}"/>
                  </a:ext>
                </a:extLst>
              </p:cNvPr>
              <p:cNvSpPr/>
              <p:nvPr/>
            </p:nvSpPr>
            <p:spPr>
              <a:xfrm>
                <a:off x="6244219" y="2909049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C3E28E2-9E66-4150-A1EA-74EA28539155}"/>
                  </a:ext>
                </a:extLst>
              </p:cNvPr>
              <p:cNvSpPr/>
              <p:nvPr/>
            </p:nvSpPr>
            <p:spPr>
              <a:xfrm>
                <a:off x="5953674" y="2968304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/>
                <p:nvPr/>
              </p:nvSpPr>
              <p:spPr>
                <a:xfrm>
                  <a:off x="2120176" y="4862675"/>
                  <a:ext cx="9076248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ao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2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0176" y="4862675"/>
                  <a:ext cx="9076248" cy="90948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/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ao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/>
                <p:nvPr/>
              </p:nvSpPr>
              <p:spPr>
                <a:xfrm>
                  <a:off x="2622773" y="6049613"/>
                  <a:ext cx="8192237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ao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773" y="6049613"/>
                  <a:ext cx="8192237" cy="90948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/>
                <p:nvPr/>
              </p:nvSpPr>
              <p:spPr>
                <a:xfrm>
                  <a:off x="12261769" y="6067635"/>
                  <a:ext cx="10896600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ao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fr-FR" sz="4200" b="1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𝑴𝑵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61769" y="6067635"/>
                  <a:ext cx="10896600" cy="90948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56975D0E-8C77-4545-B5D3-ABD8F8737B1E}"/>
              </a:ext>
            </a:extLst>
          </p:cNvPr>
          <p:cNvSpPr/>
          <p:nvPr/>
        </p:nvSpPr>
        <p:spPr>
          <a:xfrm>
            <a:off x="11834209" y="3823851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0384DD3-1A3A-4913-ADB8-7354CF9F26C1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589370" y="7548083"/>
            <a:ext cx="7843154" cy="5076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8979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55FE2A71-303D-D9D7-93EA-93DDADC542EF}"/>
              </a:ext>
            </a:extLst>
          </p:cNvPr>
          <p:cNvSpPr/>
          <p:nvPr/>
        </p:nvSpPr>
        <p:spPr>
          <a:xfrm>
            <a:off x="450680" y="1850152"/>
            <a:ext cx="23309364" cy="2000103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 cap="flat" cmpd="sng" algn="ctr">
            <a:solidFill>
              <a:srgbClr val="91720D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/>
              <p:nvPr/>
            </p:nvSpPr>
            <p:spPr>
              <a:xfrm>
                <a:off x="3896801" y="1869067"/>
                <a:ext cx="19924113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801" y="1869067"/>
                <a:ext cx="19924113" cy="2031325"/>
              </a:xfrm>
              <a:prstGeom prst="rect">
                <a:avLst/>
              </a:prstGeom>
              <a:blipFill>
                <a:blip r:embed="rId3"/>
                <a:stretch>
                  <a:fillRect l="-1162" t="-6607" r="-1652" b="-12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9862314-8DFC-FCE6-3FE8-67C65CD08E36}"/>
              </a:ext>
            </a:extLst>
          </p:cNvPr>
          <p:cNvGrpSpPr/>
          <p:nvPr/>
        </p:nvGrpSpPr>
        <p:grpSpPr>
          <a:xfrm>
            <a:off x="11769" y="1790607"/>
            <a:ext cx="3701132" cy="1060654"/>
            <a:chOff x="1171059" y="3991939"/>
            <a:chExt cx="3701132" cy="91306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AA3CB5-2770-F36E-7612-4227C6A7C50A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6E795B17-2213-BA0F-A0A5-676340326B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ysClr val="window" lastClr="FFFFFF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C545B05-8386-16B3-8F5D-8FECB24AA383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kern="1200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4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516F8211-2BD7-94EE-9406-B24DC54C38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Arial" panose="020B0604020202020204" pitchFamily="34" charset="0"/>
                  </a:rPr>
                  <a:t>   PHIẾU HỌC TẬP SỐ 3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69024" y="6120994"/>
            <a:ext cx="23862374" cy="7197440"/>
            <a:chOff x="48567" y="4312200"/>
            <a:chExt cx="23018772" cy="8253341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4312200"/>
              <a:ext cx="22682027" cy="8253341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/>
              <p:nvPr/>
            </p:nvSpPr>
            <p:spPr>
              <a:xfrm>
                <a:off x="1133732" y="7548083"/>
                <a:ext cx="13338406" cy="21557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2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𝑺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  <m:t>𝑺𝑨</m:t>
                                </m:r>
                                <m:r>
                                  <a:rPr lang="en-US" sz="42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d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  <m:r>
                                  <a:rPr lang="en-US" sz="42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  <m: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d>
                          </m:e>
                          <m:e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  <m:t>𝑺𝑨</m:t>
                                </m:r>
                                <m:r>
                                  <a:rPr lang="en-US" sz="42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d>
                          </m:e>
                          <m:e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200" b="1" i="1" smtClean="0">
                                <a:latin typeface="Cambria Math" panose="02040503050406030204" pitchFamily="18" charset="0"/>
                              </a:rPr>
                              <m:t>𝑪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𝑫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  <m:r>
                              <a:rPr lang="en-US" sz="4200" b="1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  <m:r>
                                  <a:rPr lang="en-US" sz="42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  <m:r>
                                  <a:rPr lang="en-US" sz="4200" b="1" i="1">
                                    <a:latin typeface="Cambria Math" panose="02040503050406030204" pitchFamily="18" charset="0"/>
                                  </a:rPr>
                                  <m:t>𝑫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</m:t>
                        </m:r>
                        <m:r>
                          <a:rPr lang="en-US" sz="42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2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𝑰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3732" y="7548083"/>
                <a:ext cx="13338406" cy="2155718"/>
              </a:xfrm>
              <a:prstGeom prst="rect">
                <a:avLst/>
              </a:prstGeom>
              <a:blipFill>
                <a:blip r:embed="rId6"/>
                <a:stretch>
                  <a:fillRect l="-1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/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/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800" b="1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D937D48-F040-4EA2-83D0-E7862A8BF7F2}"/>
              </a:ext>
            </a:extLst>
          </p:cNvPr>
          <p:cNvGrpSpPr/>
          <p:nvPr/>
        </p:nvGrpSpPr>
        <p:grpSpPr>
          <a:xfrm>
            <a:off x="-20782" y="3816223"/>
            <a:ext cx="23841697" cy="2162048"/>
            <a:chOff x="65661" y="4576187"/>
            <a:chExt cx="23809146" cy="2662048"/>
          </a:xfrm>
          <a:solidFill>
            <a:srgbClr val="5F8D2E"/>
          </a:solidFill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C3761D22-0793-47A8-8996-2DCFDF7C9DD8}"/>
                </a:ext>
              </a:extLst>
            </p:cNvPr>
            <p:cNvGrpSpPr/>
            <p:nvPr/>
          </p:nvGrpSpPr>
          <p:grpSpPr>
            <a:xfrm>
              <a:off x="65661" y="4576187"/>
              <a:ext cx="23809146" cy="2662048"/>
              <a:chOff x="61236" y="2219637"/>
              <a:chExt cx="11904573" cy="1331024"/>
            </a:xfrm>
            <a:grpFill/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E32B140-A31E-4CD7-9907-4C831F94FAFB}"/>
                  </a:ext>
                </a:extLst>
              </p:cNvPr>
              <p:cNvSpPr/>
              <p:nvPr/>
            </p:nvSpPr>
            <p:spPr>
              <a:xfrm>
                <a:off x="6258009" y="2219637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8B33019-D8C7-4C75-B488-710110D95A22}"/>
                  </a:ext>
                </a:extLst>
              </p:cNvPr>
              <p:cNvSpPr/>
              <p:nvPr/>
            </p:nvSpPr>
            <p:spPr>
              <a:xfrm>
                <a:off x="365572" y="2243981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024B5487-8046-425A-8C3D-1B125865463B}"/>
                  </a:ext>
                </a:extLst>
              </p:cNvPr>
              <p:cNvSpPr/>
              <p:nvPr/>
            </p:nvSpPr>
            <p:spPr>
              <a:xfrm>
                <a:off x="5967464" y="227889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CF99CBFC-B038-4D23-BDA3-D51B5264DE67}"/>
                  </a:ext>
                </a:extLst>
              </p:cNvPr>
              <p:cNvSpPr/>
              <p:nvPr/>
            </p:nvSpPr>
            <p:spPr>
              <a:xfrm>
                <a:off x="93440" y="230132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818A1D2-86A0-4AE9-9384-4BBDD6EE19D1}"/>
                  </a:ext>
                </a:extLst>
              </p:cNvPr>
              <p:cNvSpPr/>
              <p:nvPr/>
            </p:nvSpPr>
            <p:spPr>
              <a:xfrm>
                <a:off x="351781" y="2933393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1D0CB486-8978-4368-BDEC-6261279FBFFC}"/>
                  </a:ext>
                </a:extLst>
              </p:cNvPr>
              <p:cNvSpPr/>
              <p:nvPr/>
            </p:nvSpPr>
            <p:spPr>
              <a:xfrm>
                <a:off x="61236" y="2992648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0E25BD55-9930-434A-92AF-D280EC9870A0}"/>
                  </a:ext>
                </a:extLst>
              </p:cNvPr>
              <p:cNvSpPr/>
              <p:nvPr/>
            </p:nvSpPr>
            <p:spPr>
              <a:xfrm>
                <a:off x="6244219" y="2909049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C3E28E2-9E66-4150-A1EA-74EA28539155}"/>
                  </a:ext>
                </a:extLst>
              </p:cNvPr>
              <p:cNvSpPr/>
              <p:nvPr/>
            </p:nvSpPr>
            <p:spPr>
              <a:xfrm>
                <a:off x="5953674" y="2968304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/>
                <p:nvPr/>
              </p:nvSpPr>
              <p:spPr>
                <a:xfrm>
                  <a:off x="2120176" y="4862675"/>
                  <a:ext cx="9076248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𝑶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2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0176" y="4862675"/>
                  <a:ext cx="9076248" cy="90948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/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𝑰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/>
                <p:nvPr/>
              </p:nvSpPr>
              <p:spPr>
                <a:xfrm>
                  <a:off x="2622773" y="6049613"/>
                  <a:ext cx="8192237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773" y="6049613"/>
                  <a:ext cx="8192237" cy="90948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/>
                <p:nvPr/>
              </p:nvSpPr>
              <p:spPr>
                <a:xfrm>
                  <a:off x="12261769" y="6067635"/>
                  <a:ext cx="10896600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≡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𝑫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61769" y="6067635"/>
                  <a:ext cx="10896600" cy="90948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56975D0E-8C77-4545-B5D3-ABD8F8737B1E}"/>
              </a:ext>
            </a:extLst>
          </p:cNvPr>
          <p:cNvSpPr/>
          <p:nvPr/>
        </p:nvSpPr>
        <p:spPr>
          <a:xfrm>
            <a:off x="11834209" y="3823851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D9CDD8-4D8A-4198-BE4C-2F9010977F2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865969" y="6214795"/>
            <a:ext cx="5237528" cy="690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5377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55FE2A71-303D-D9D7-93EA-93DDADC542EF}"/>
              </a:ext>
            </a:extLst>
          </p:cNvPr>
          <p:cNvSpPr/>
          <p:nvPr/>
        </p:nvSpPr>
        <p:spPr>
          <a:xfrm>
            <a:off x="450680" y="1850152"/>
            <a:ext cx="23309364" cy="1490593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 cap="flat" cmpd="sng" algn="ctr">
            <a:solidFill>
              <a:srgbClr val="91720D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/>
              <p:nvPr/>
            </p:nvSpPr>
            <p:spPr>
              <a:xfrm>
                <a:off x="3896801" y="1869067"/>
                <a:ext cx="19924113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𝑴𝑵</m:t>
                        </m:r>
                      </m:e>
                    </m:d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801" y="1869067"/>
                <a:ext cx="19924113" cy="1384995"/>
              </a:xfrm>
              <a:prstGeom prst="rect">
                <a:avLst/>
              </a:prstGeom>
              <a:blipFill>
                <a:blip r:embed="rId3"/>
                <a:stretch>
                  <a:fillRect l="-1162" t="-9692" r="-1132" b="-1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9862314-8DFC-FCE6-3FE8-67C65CD08E36}"/>
              </a:ext>
            </a:extLst>
          </p:cNvPr>
          <p:cNvGrpSpPr/>
          <p:nvPr/>
        </p:nvGrpSpPr>
        <p:grpSpPr>
          <a:xfrm>
            <a:off x="11769" y="1790607"/>
            <a:ext cx="3701132" cy="1060654"/>
            <a:chOff x="1171059" y="3991939"/>
            <a:chExt cx="3701132" cy="91306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AA3CB5-2770-F36E-7612-4227C6A7C50A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6E795B17-2213-BA0F-A0A5-676340326B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ysClr val="window" lastClr="FFFFFF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C545B05-8386-16B3-8F5D-8FECB24AA383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kern="1200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5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516F8211-2BD7-94EE-9406-B24DC54C38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Arial" panose="020B0604020202020204" pitchFamily="34" charset="0"/>
                  </a:rPr>
                  <a:t>   PHIẾU HỌC TẬP SỐ 3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69024" y="6120994"/>
            <a:ext cx="23862374" cy="7197440"/>
            <a:chOff x="48567" y="4312200"/>
            <a:chExt cx="23018772" cy="8253341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4312200"/>
              <a:ext cx="22682027" cy="8253341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/>
              <p:nvPr/>
            </p:nvSpPr>
            <p:spPr>
              <a:xfrm>
                <a:off x="1069236" y="7344818"/>
                <a:ext cx="14804180" cy="52629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𝑴𝑵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𝑴𝑪𝑵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𝑪𝑵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𝑩𝑫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𝑩𝑫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𝑴𝑵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236" y="7344818"/>
                <a:ext cx="14804180" cy="5262979"/>
              </a:xfrm>
              <a:prstGeom prst="rect">
                <a:avLst/>
              </a:prstGeom>
              <a:blipFill>
                <a:blip r:embed="rId6"/>
                <a:stretch>
                  <a:fillRect l="-1564" t="-2549" r="-1400" b="-4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/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/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800" b="1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D937D48-F040-4EA2-83D0-E7862A8BF7F2}"/>
              </a:ext>
            </a:extLst>
          </p:cNvPr>
          <p:cNvGrpSpPr/>
          <p:nvPr/>
        </p:nvGrpSpPr>
        <p:grpSpPr>
          <a:xfrm>
            <a:off x="-20782" y="3816223"/>
            <a:ext cx="23841697" cy="2162048"/>
            <a:chOff x="65661" y="4576187"/>
            <a:chExt cx="23809146" cy="2662048"/>
          </a:xfrm>
          <a:solidFill>
            <a:srgbClr val="5F8D2E"/>
          </a:solidFill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C3761D22-0793-47A8-8996-2DCFDF7C9DD8}"/>
                </a:ext>
              </a:extLst>
            </p:cNvPr>
            <p:cNvGrpSpPr/>
            <p:nvPr/>
          </p:nvGrpSpPr>
          <p:grpSpPr>
            <a:xfrm>
              <a:off x="65661" y="4576187"/>
              <a:ext cx="23809146" cy="2662048"/>
              <a:chOff x="61236" y="2219637"/>
              <a:chExt cx="11904573" cy="1331024"/>
            </a:xfrm>
            <a:grpFill/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E32B140-A31E-4CD7-9907-4C831F94FAFB}"/>
                  </a:ext>
                </a:extLst>
              </p:cNvPr>
              <p:cNvSpPr/>
              <p:nvPr/>
            </p:nvSpPr>
            <p:spPr>
              <a:xfrm>
                <a:off x="6258009" y="2219637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8B33019-D8C7-4C75-B488-710110D95A22}"/>
                  </a:ext>
                </a:extLst>
              </p:cNvPr>
              <p:cNvSpPr/>
              <p:nvPr/>
            </p:nvSpPr>
            <p:spPr>
              <a:xfrm>
                <a:off x="365572" y="2243981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024B5487-8046-425A-8C3D-1B125865463B}"/>
                  </a:ext>
                </a:extLst>
              </p:cNvPr>
              <p:cNvSpPr/>
              <p:nvPr/>
            </p:nvSpPr>
            <p:spPr>
              <a:xfrm>
                <a:off x="5967464" y="227889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CF99CBFC-B038-4D23-BDA3-D51B5264DE67}"/>
                  </a:ext>
                </a:extLst>
              </p:cNvPr>
              <p:cNvSpPr/>
              <p:nvPr/>
            </p:nvSpPr>
            <p:spPr>
              <a:xfrm>
                <a:off x="93440" y="230132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818A1D2-86A0-4AE9-9384-4BBDD6EE19D1}"/>
                  </a:ext>
                </a:extLst>
              </p:cNvPr>
              <p:cNvSpPr/>
              <p:nvPr/>
            </p:nvSpPr>
            <p:spPr>
              <a:xfrm>
                <a:off x="351781" y="2933393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1D0CB486-8978-4368-BDEC-6261279FBFFC}"/>
                  </a:ext>
                </a:extLst>
              </p:cNvPr>
              <p:cNvSpPr/>
              <p:nvPr/>
            </p:nvSpPr>
            <p:spPr>
              <a:xfrm>
                <a:off x="61236" y="2992648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0E25BD55-9930-434A-92AF-D280EC9870A0}"/>
                  </a:ext>
                </a:extLst>
              </p:cNvPr>
              <p:cNvSpPr/>
              <p:nvPr/>
            </p:nvSpPr>
            <p:spPr>
              <a:xfrm>
                <a:off x="6244219" y="2909049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C3E28E2-9E66-4150-A1EA-74EA28539155}"/>
                  </a:ext>
                </a:extLst>
              </p:cNvPr>
              <p:cNvSpPr/>
              <p:nvPr/>
            </p:nvSpPr>
            <p:spPr>
              <a:xfrm>
                <a:off x="5953674" y="2968304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/>
                <p:nvPr/>
              </p:nvSpPr>
              <p:spPr>
                <a:xfrm>
                  <a:off x="1218675" y="4775820"/>
                  <a:ext cx="10746140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𝑶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𝑶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ì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𝑩𝑪𝑫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200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8675" y="4775820"/>
                  <a:ext cx="10746140" cy="90948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/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𝑫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/>
                <p:nvPr/>
              </p:nvSpPr>
              <p:spPr>
                <a:xfrm>
                  <a:off x="2622773" y="6049613"/>
                  <a:ext cx="8192237" cy="96491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𝑮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ung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773" y="6049613"/>
                  <a:ext cx="8192237" cy="964911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/>
                <p:nvPr/>
              </p:nvSpPr>
              <p:spPr>
                <a:xfrm>
                  <a:off x="12261769" y="6067635"/>
                  <a:ext cx="10896600" cy="96491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𝑭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rung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61769" y="6067635"/>
                  <a:ext cx="10896600" cy="96491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56975D0E-8C77-4545-B5D3-ABD8F8737B1E}"/>
              </a:ext>
            </a:extLst>
          </p:cNvPr>
          <p:cNvSpPr/>
          <p:nvPr/>
        </p:nvSpPr>
        <p:spPr>
          <a:xfrm>
            <a:off x="37337" y="3824290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9ED7F08-B654-4188-B58D-5E35635876A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969154" y="6384535"/>
            <a:ext cx="6428062" cy="655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90236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55FE2A71-303D-D9D7-93EA-93DDADC542EF}"/>
              </a:ext>
            </a:extLst>
          </p:cNvPr>
          <p:cNvSpPr/>
          <p:nvPr/>
        </p:nvSpPr>
        <p:spPr>
          <a:xfrm>
            <a:off x="450680" y="1850152"/>
            <a:ext cx="23309364" cy="2000103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 cap="flat" cmpd="sng" algn="ctr">
            <a:solidFill>
              <a:srgbClr val="91720D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/>
              <p:nvPr/>
            </p:nvSpPr>
            <p:spPr>
              <a:xfrm>
                <a:off x="3896801" y="1869067"/>
                <a:ext cx="19924113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𝑪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ai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0FB2F11-95C4-2F14-8423-2E196BEFE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6801" y="1869067"/>
                <a:ext cx="19924113" cy="2031325"/>
              </a:xfrm>
              <a:prstGeom prst="rect">
                <a:avLst/>
              </a:prstGeom>
              <a:blipFill>
                <a:blip r:embed="rId3"/>
                <a:stretch>
                  <a:fillRect l="-1162" t="-6607" b="-12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9862314-8DFC-FCE6-3FE8-67C65CD08E36}"/>
              </a:ext>
            </a:extLst>
          </p:cNvPr>
          <p:cNvGrpSpPr/>
          <p:nvPr/>
        </p:nvGrpSpPr>
        <p:grpSpPr>
          <a:xfrm>
            <a:off x="11769" y="1790607"/>
            <a:ext cx="3701132" cy="1060654"/>
            <a:chOff x="1171059" y="3991939"/>
            <a:chExt cx="3701132" cy="91306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AA3CB5-2770-F36E-7612-4227C6A7C50A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6E795B17-2213-BA0F-A0A5-676340326B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ysClr val="window" lastClr="FFFFFF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C545B05-8386-16B3-8F5D-8FECB24AA383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kern="1200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6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516F8211-2BD7-94EE-9406-B24DC54C38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Arial" panose="020B0604020202020204" pitchFamily="34" charset="0"/>
                  </a:rPr>
                  <a:t>   PHIẾU HỌC TẬP SỐ 3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69024" y="6120994"/>
            <a:ext cx="23862374" cy="7197440"/>
            <a:chOff x="48567" y="4312200"/>
            <a:chExt cx="23018772" cy="8253341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4312200"/>
              <a:ext cx="22682027" cy="8253341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/>
              <p:nvPr/>
            </p:nvSpPr>
            <p:spPr>
              <a:xfrm>
                <a:off x="653456" y="7260662"/>
                <a:ext cx="15219960" cy="3323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𝑪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𝑪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𝑩𝑫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2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𝑶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𝑨𝑴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𝑶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E7E3880-2153-65E7-152D-F4A417449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456" y="7260662"/>
                <a:ext cx="15219960" cy="3323987"/>
              </a:xfrm>
              <a:prstGeom prst="rect">
                <a:avLst/>
              </a:prstGeom>
              <a:blipFill>
                <a:blip r:embed="rId6"/>
                <a:stretch>
                  <a:fillRect l="-1522" t="-3853" b="-75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/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/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800" b="1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ED937D48-F040-4EA2-83D0-E7862A8BF7F2}"/>
              </a:ext>
            </a:extLst>
          </p:cNvPr>
          <p:cNvGrpSpPr/>
          <p:nvPr/>
        </p:nvGrpSpPr>
        <p:grpSpPr>
          <a:xfrm>
            <a:off x="-20782" y="3816223"/>
            <a:ext cx="23841697" cy="2162048"/>
            <a:chOff x="65661" y="4576187"/>
            <a:chExt cx="23809146" cy="2662048"/>
          </a:xfrm>
          <a:solidFill>
            <a:srgbClr val="5F8D2E"/>
          </a:solidFill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C3761D22-0793-47A8-8996-2DCFDF7C9DD8}"/>
                </a:ext>
              </a:extLst>
            </p:cNvPr>
            <p:cNvGrpSpPr/>
            <p:nvPr/>
          </p:nvGrpSpPr>
          <p:grpSpPr>
            <a:xfrm>
              <a:off x="65661" y="4576187"/>
              <a:ext cx="23809146" cy="2662048"/>
              <a:chOff x="61236" y="2219637"/>
              <a:chExt cx="11904573" cy="1331024"/>
            </a:xfrm>
            <a:grpFill/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1E32B140-A31E-4CD7-9907-4C831F94FAFB}"/>
                  </a:ext>
                </a:extLst>
              </p:cNvPr>
              <p:cNvSpPr/>
              <p:nvPr/>
            </p:nvSpPr>
            <p:spPr>
              <a:xfrm>
                <a:off x="6258009" y="2219637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8B33019-D8C7-4C75-B488-710110D95A22}"/>
                  </a:ext>
                </a:extLst>
              </p:cNvPr>
              <p:cNvSpPr/>
              <p:nvPr/>
            </p:nvSpPr>
            <p:spPr>
              <a:xfrm>
                <a:off x="365572" y="2243981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:a16="http://schemas.microsoft.com/office/drawing/2014/main" id="{024B5487-8046-425A-8C3D-1B125865463B}"/>
                  </a:ext>
                </a:extLst>
              </p:cNvPr>
              <p:cNvSpPr/>
              <p:nvPr/>
            </p:nvSpPr>
            <p:spPr>
              <a:xfrm>
                <a:off x="5967464" y="227889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CF99CBFC-B038-4D23-BDA3-D51B5264DE67}"/>
                  </a:ext>
                </a:extLst>
              </p:cNvPr>
              <p:cNvSpPr/>
              <p:nvPr/>
            </p:nvSpPr>
            <p:spPr>
              <a:xfrm>
                <a:off x="93440" y="2301326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818A1D2-86A0-4AE9-9384-4BBDD6EE19D1}"/>
                  </a:ext>
                </a:extLst>
              </p:cNvPr>
              <p:cNvSpPr/>
              <p:nvPr/>
            </p:nvSpPr>
            <p:spPr>
              <a:xfrm>
                <a:off x="351781" y="2933393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>
                <a:extLst>
                  <a:ext uri="{FF2B5EF4-FFF2-40B4-BE49-F238E27FC236}">
                    <a16:creationId xmlns:a16="http://schemas.microsoft.com/office/drawing/2014/main" id="{1D0CB486-8978-4368-BDEC-6261279FBFFC}"/>
                  </a:ext>
                </a:extLst>
              </p:cNvPr>
              <p:cNvSpPr/>
              <p:nvPr/>
            </p:nvSpPr>
            <p:spPr>
              <a:xfrm>
                <a:off x="61236" y="2992648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0E25BD55-9930-434A-92AF-D280EC9870A0}"/>
                  </a:ext>
                </a:extLst>
              </p:cNvPr>
              <p:cNvSpPr/>
              <p:nvPr/>
            </p:nvSpPr>
            <p:spPr>
              <a:xfrm>
                <a:off x="6244219" y="2909049"/>
                <a:ext cx="5707800" cy="617268"/>
              </a:xfrm>
              <a:prstGeom prst="rect">
                <a:avLst/>
              </a:prstGeom>
              <a:solidFill>
                <a:srgbClr val="00660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>
                <a:extLst>
                  <a:ext uri="{FF2B5EF4-FFF2-40B4-BE49-F238E27FC236}">
                    <a16:creationId xmlns:a16="http://schemas.microsoft.com/office/drawing/2014/main" id="{0C3E28E2-9E66-4150-A1EA-74EA28539155}"/>
                  </a:ext>
                </a:extLst>
              </p:cNvPr>
              <p:cNvSpPr/>
              <p:nvPr/>
            </p:nvSpPr>
            <p:spPr>
              <a:xfrm>
                <a:off x="5953674" y="2968304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/>
                <p:nvPr/>
              </p:nvSpPr>
              <p:spPr>
                <a:xfrm>
                  <a:off x="2120176" y="4862675"/>
                  <a:ext cx="9076248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 xmlns:m="http://schemas.openxmlformats.org/officeDocument/2006/math">
                      <m:r>
                        <a:rPr lang="en-US" sz="42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𝑩</m:t>
                      </m:r>
                      <m:r>
                        <m:rPr>
                          <m:nor/>
                        </m:rPr>
                        <a:rPr lang="fr-FR" sz="42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2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2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𝑴</m:t>
                      </m:r>
                    </m:oMath>
                  </a14:m>
                  <a:r>
                    <a:rPr kumimoji="0" lang="en-US" sz="4200" b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1" name="Rectangle 70">
                  <a:extLst>
                    <a:ext uri="{FF2B5EF4-FFF2-40B4-BE49-F238E27FC236}">
                      <a16:creationId xmlns:a16="http://schemas.microsoft.com/office/drawing/2014/main" id="{6B556BAD-FB78-4433-BAF2-287BBAE3C3F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0176" y="4862675"/>
                  <a:ext cx="9076248" cy="909489"/>
                </a:xfrm>
                <a:prstGeom prst="rect">
                  <a:avLst/>
                </a:prstGeom>
                <a:blipFill>
                  <a:blip r:embed="rId9"/>
                  <a:stretch>
                    <a:fillRect t="-17355" b="-3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/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𝑫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m:rPr>
                            <m:nor/>
                          </m:rPr>
                          <a:rPr lang="en-US" sz="4200" b="1" kern="1200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Rectangle 71">
                  <a:extLst>
                    <a:ext uri="{FF2B5EF4-FFF2-40B4-BE49-F238E27FC236}">
                      <a16:creationId xmlns:a16="http://schemas.microsoft.com/office/drawing/2014/main" id="{0BA83039-E8C0-41FF-B256-C784FDD74F3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67472" y="4728564"/>
                  <a:ext cx="9335889" cy="909489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/>
                <p:nvPr/>
              </p:nvSpPr>
              <p:spPr>
                <a:xfrm>
                  <a:off x="2622773" y="6049613"/>
                  <a:ext cx="8192237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𝑶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𝑴</m:t>
                        </m:r>
                        <m:r>
                          <m:rPr>
                            <m:nor/>
                          </m:rPr>
                          <a:rPr lang="en-US" sz="4200" b="1" kern="1200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Rectangle 72">
                  <a:extLst>
                    <a:ext uri="{FF2B5EF4-FFF2-40B4-BE49-F238E27FC236}">
                      <a16:creationId xmlns:a16="http://schemas.microsoft.com/office/drawing/2014/main" id="{8C322DCB-4DA9-48A5-AD9B-1256CBF7014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2773" y="6049613"/>
                  <a:ext cx="8192237" cy="90948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/>
                <p:nvPr/>
              </p:nvSpPr>
              <p:spPr>
                <a:xfrm>
                  <a:off x="12261769" y="6067635"/>
                  <a:ext cx="10896600" cy="909489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𝑩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fr-FR" sz="42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à </m:t>
                        </m:r>
                        <m:r>
                          <a:rPr lang="en-US" sz="4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sz="4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m:rPr>
                            <m:nor/>
                          </m:rPr>
                          <a:rPr lang="en-US" sz="4200" b="1" kern="1200" dirty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200" b="1" kern="12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2C5BEE0A-C10D-41DF-9BED-CADFCFB224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61769" y="6067635"/>
                  <a:ext cx="10896600" cy="909489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3" name="Oval 82">
            <a:extLst>
              <a:ext uri="{FF2B5EF4-FFF2-40B4-BE49-F238E27FC236}">
                <a16:creationId xmlns:a16="http://schemas.microsoft.com/office/drawing/2014/main" id="{56975D0E-8C77-4545-B5D3-ABD8F8737B1E}"/>
              </a:ext>
            </a:extLst>
          </p:cNvPr>
          <p:cNvSpPr/>
          <p:nvPr/>
        </p:nvSpPr>
        <p:spPr>
          <a:xfrm>
            <a:off x="10693" y="5004117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kern="12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08D7344-B59F-4F60-94EF-F75CF134430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657977" y="6316472"/>
            <a:ext cx="6592291" cy="6713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7055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5" name="Google Shape;165;p30"/>
          <p:cNvGrpSpPr/>
          <p:nvPr/>
        </p:nvGrpSpPr>
        <p:grpSpPr>
          <a:xfrm>
            <a:off x="3168987" y="1108396"/>
            <a:ext cx="18046028" cy="1823652"/>
            <a:chOff x="1423992" y="457612"/>
            <a:chExt cx="11723559" cy="1134709"/>
          </a:xfrm>
        </p:grpSpPr>
        <p:grpSp>
          <p:nvGrpSpPr>
            <p:cNvPr id="166" name="Google Shape;166;p30"/>
            <p:cNvGrpSpPr/>
            <p:nvPr/>
          </p:nvGrpSpPr>
          <p:grpSpPr>
            <a:xfrm>
              <a:off x="1423992" y="457612"/>
              <a:ext cx="11723559" cy="1099091"/>
              <a:chOff x="-6642" y="148683"/>
              <a:chExt cx="8220980" cy="1287478"/>
            </a:xfrm>
          </p:grpSpPr>
          <p:pic>
            <p:nvPicPr>
              <p:cNvPr id="167" name="Google Shape;167;p30"/>
              <p:cNvPicPr preferRelativeResize="0"/>
              <p:nvPr/>
            </p:nvPicPr>
            <p:blipFill rotWithShape="1">
              <a:blip r:embed="rId3">
                <a:alphaModFix/>
              </a:blip>
              <a:srcRect/>
              <a:stretch/>
            </p:blipFill>
            <p:spPr>
              <a:xfrm>
                <a:off x="-6642" y="148683"/>
                <a:ext cx="8220980" cy="1287478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168" name="Google Shape;168;p30"/>
              <p:cNvSpPr txBox="1"/>
              <p:nvPr/>
            </p:nvSpPr>
            <p:spPr>
              <a:xfrm>
                <a:off x="486899" y="373740"/>
                <a:ext cx="652658" cy="8724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ctr" rtl="0">
                  <a:lnSpc>
                    <a:spcPct val="106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5800" b="1" dirty="0">
                    <a:solidFill>
                      <a:schemeClr val="lt1"/>
                    </a:solidFill>
                    <a:latin typeface="Abril Fatface"/>
                    <a:sym typeface="Abril Fatface"/>
                  </a:rPr>
                  <a:t>10</a:t>
                </a:r>
                <a:endParaRPr sz="5800" dirty="0"/>
              </a:p>
            </p:txBody>
          </p:sp>
        </p:grpSp>
        <p:sp>
          <p:nvSpPr>
            <p:cNvPr id="169" name="Google Shape;169;p30"/>
            <p:cNvSpPr txBox="1"/>
            <p:nvPr/>
          </p:nvSpPr>
          <p:spPr>
            <a:xfrm>
              <a:off x="3630074" y="496704"/>
              <a:ext cx="7781893" cy="109561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FCFFE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 THẲNG VÀ MẶT PHẲNG TRONG KHÔNG GIAN (3 </a:t>
              </a:r>
              <a:r>
                <a:rPr lang="en-US" sz="4800" b="1" dirty="0" err="1">
                  <a:solidFill>
                    <a:srgbClr val="FCFFE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ết</a:t>
              </a:r>
              <a:r>
                <a:rPr lang="en-US" sz="4800" b="1" dirty="0">
                  <a:solidFill>
                    <a:srgbClr val="FCFFE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)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70" name="Google Shape;170;p30"/>
          <p:cNvGrpSpPr/>
          <p:nvPr/>
        </p:nvGrpSpPr>
        <p:grpSpPr>
          <a:xfrm>
            <a:off x="290697" y="1830014"/>
            <a:ext cx="23784194" cy="11391678"/>
            <a:chOff x="1017732" y="2020907"/>
            <a:chExt cx="22617039" cy="11391678"/>
          </a:xfrm>
        </p:grpSpPr>
        <p:cxnSp>
          <p:nvCxnSpPr>
            <p:cNvPr id="171" name="Google Shape;171;p30"/>
            <p:cNvCxnSpPr>
              <a:cxnSpLocks/>
            </p:cNvCxnSpPr>
            <p:nvPr/>
          </p:nvCxnSpPr>
          <p:spPr>
            <a:xfrm>
              <a:off x="1023373" y="2020907"/>
              <a:ext cx="2731403" cy="36494"/>
            </a:xfrm>
            <a:prstGeom prst="straightConnector1">
              <a:avLst/>
            </a:prstGeom>
            <a:noFill/>
            <a:ln w="76200" cap="flat" cmpd="sng">
              <a:solidFill>
                <a:srgbClr val="FF0000"/>
              </a:solidFill>
              <a:prstDash val="solid"/>
              <a:miter lim="800000"/>
              <a:headEnd type="triangle" w="med" len="med"/>
              <a:tailEnd type="triangle" w="med" len="med"/>
            </a:ln>
          </p:spPr>
        </p:cxnSp>
        <p:cxnSp>
          <p:nvCxnSpPr>
            <p:cNvPr id="172" name="Google Shape;172;p30"/>
            <p:cNvCxnSpPr>
              <a:cxnSpLocks/>
            </p:cNvCxnSpPr>
            <p:nvPr/>
          </p:nvCxnSpPr>
          <p:spPr>
            <a:xfrm flipV="1">
              <a:off x="20105018" y="2020907"/>
              <a:ext cx="3516982" cy="45499"/>
            </a:xfrm>
            <a:prstGeom prst="straightConnector1">
              <a:avLst/>
            </a:prstGeom>
            <a:noFill/>
            <a:ln w="76200" cap="flat" cmpd="sng">
              <a:solidFill>
                <a:srgbClr val="FF0000"/>
              </a:solidFill>
              <a:prstDash val="solid"/>
              <a:miter lim="800000"/>
              <a:headEnd type="triangle" w="med" len="med"/>
              <a:tailEnd type="triangle" w="med" len="med"/>
            </a:ln>
          </p:spPr>
        </p:cxnSp>
        <p:cxnSp>
          <p:nvCxnSpPr>
            <p:cNvPr id="173" name="Google Shape;173;p30"/>
            <p:cNvCxnSpPr>
              <a:cxnSpLocks/>
            </p:cNvCxnSpPr>
            <p:nvPr/>
          </p:nvCxnSpPr>
          <p:spPr>
            <a:xfrm flipV="1">
              <a:off x="23622000" y="2057401"/>
              <a:ext cx="0" cy="11355184"/>
            </a:xfrm>
            <a:prstGeom prst="straightConnector1">
              <a:avLst/>
            </a:prstGeom>
            <a:noFill/>
            <a:ln w="76200" cap="flat" cmpd="sng">
              <a:solidFill>
                <a:srgbClr val="FF0000"/>
              </a:solidFill>
              <a:prstDash val="solid"/>
              <a:miter lim="800000"/>
              <a:headEnd type="triangle" w="med" len="med"/>
              <a:tailEnd type="triangle" w="med" len="med"/>
            </a:ln>
          </p:spPr>
        </p:cxnSp>
        <p:cxnSp>
          <p:nvCxnSpPr>
            <p:cNvPr id="174" name="Google Shape;174;p30"/>
            <p:cNvCxnSpPr>
              <a:cxnSpLocks/>
            </p:cNvCxnSpPr>
            <p:nvPr/>
          </p:nvCxnSpPr>
          <p:spPr>
            <a:xfrm flipV="1">
              <a:off x="1017732" y="2066406"/>
              <a:ext cx="5641" cy="11346179"/>
            </a:xfrm>
            <a:prstGeom prst="straightConnector1">
              <a:avLst/>
            </a:prstGeom>
            <a:noFill/>
            <a:ln w="76200" cap="flat" cmpd="sng">
              <a:solidFill>
                <a:srgbClr val="FF0000"/>
              </a:solidFill>
              <a:prstDash val="solid"/>
              <a:miter lim="800000"/>
              <a:headEnd type="triangle" w="med" len="med"/>
              <a:tailEnd type="triangle" w="med" len="med"/>
            </a:ln>
          </p:spPr>
        </p:cxnSp>
        <p:cxnSp>
          <p:nvCxnSpPr>
            <p:cNvPr id="175" name="Google Shape;175;p30"/>
            <p:cNvCxnSpPr/>
            <p:nvPr/>
          </p:nvCxnSpPr>
          <p:spPr>
            <a:xfrm>
              <a:off x="1036144" y="13412585"/>
              <a:ext cx="22598627" cy="0"/>
            </a:xfrm>
            <a:prstGeom prst="straightConnector1">
              <a:avLst/>
            </a:prstGeom>
            <a:noFill/>
            <a:ln w="76200" cap="flat" cmpd="sng">
              <a:solidFill>
                <a:srgbClr val="FF0000"/>
              </a:solidFill>
              <a:prstDash val="solid"/>
              <a:miter lim="800000"/>
              <a:headEnd type="triangle" w="med" len="med"/>
              <a:tailEnd type="triangle" w="med" len="med"/>
            </a:ln>
          </p:spPr>
        </p:cxnSp>
      </p:grpSp>
      <p:grpSp>
        <p:nvGrpSpPr>
          <p:cNvPr id="176" name="Google Shape;176;p30"/>
          <p:cNvGrpSpPr/>
          <p:nvPr/>
        </p:nvGrpSpPr>
        <p:grpSpPr>
          <a:xfrm>
            <a:off x="940941" y="6044307"/>
            <a:ext cx="5348233" cy="2526045"/>
            <a:chOff x="-191020" y="5755317"/>
            <a:chExt cx="8061391" cy="3167763"/>
          </a:xfrm>
        </p:grpSpPr>
        <p:sp>
          <p:nvSpPr>
            <p:cNvPr id="177" name="Google Shape;177;p30"/>
            <p:cNvSpPr/>
            <p:nvPr/>
          </p:nvSpPr>
          <p:spPr>
            <a:xfrm flipH="1">
              <a:off x="979598" y="5755317"/>
              <a:ext cx="6890773" cy="3144491"/>
            </a:xfrm>
            <a:prstGeom prst="flowChartDisplay">
              <a:avLst/>
            </a:prstGeom>
            <a:solidFill>
              <a:srgbClr val="00B05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8" name="Google Shape;178;p30"/>
            <p:cNvSpPr/>
            <p:nvPr/>
          </p:nvSpPr>
          <p:spPr>
            <a:xfrm flipH="1">
              <a:off x="394289" y="5762807"/>
              <a:ext cx="6890773" cy="3144492"/>
            </a:xfrm>
            <a:prstGeom prst="flowChartDisplay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 b="0" i="0" u="none" strike="noStrike" cap="none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9" name="Google Shape;179;p30"/>
            <p:cNvSpPr/>
            <p:nvPr/>
          </p:nvSpPr>
          <p:spPr>
            <a:xfrm flipH="1">
              <a:off x="-191020" y="5778588"/>
              <a:ext cx="6890773" cy="3144492"/>
            </a:xfrm>
            <a:prstGeom prst="flowChartDisplay">
              <a:avLst/>
            </a:prstGeom>
            <a:solidFill>
              <a:srgbClr val="4436FA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80" name="Google Shape;180;p30"/>
          <p:cNvSpPr txBox="1"/>
          <p:nvPr/>
        </p:nvSpPr>
        <p:spPr>
          <a:xfrm>
            <a:off x="1494886" y="6805610"/>
            <a:ext cx="3719034" cy="10156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1" i="0" u="none" strike="noStrike" cap="none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ỘI DUNG </a:t>
            </a:r>
            <a:endParaRPr sz="6000" b="1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81" name="Google Shape;181;p30"/>
          <p:cNvGrpSpPr/>
          <p:nvPr/>
        </p:nvGrpSpPr>
        <p:grpSpPr>
          <a:xfrm>
            <a:off x="8539236" y="5116318"/>
            <a:ext cx="15331815" cy="1389379"/>
            <a:chOff x="10444842" y="2554465"/>
            <a:chExt cx="14104435" cy="1340874"/>
          </a:xfrm>
        </p:grpSpPr>
        <p:sp>
          <p:nvSpPr>
            <p:cNvPr id="182" name="Google Shape;182;p30"/>
            <p:cNvSpPr/>
            <p:nvPr/>
          </p:nvSpPr>
          <p:spPr>
            <a:xfrm flipH="1">
              <a:off x="11125200" y="2590800"/>
              <a:ext cx="13424077" cy="1304539"/>
            </a:xfrm>
            <a:custGeom>
              <a:avLst/>
              <a:gdLst/>
              <a:ahLst/>
              <a:cxnLst/>
              <a:rect l="l" t="t" r="r" b="b"/>
              <a:pathLst>
                <a:path w="13262302" h="2507487" extrusionOk="0">
                  <a:moveTo>
                    <a:pt x="12008559" y="0"/>
                  </a:moveTo>
                  <a:lnTo>
                    <a:pt x="798551" y="0"/>
                  </a:lnTo>
                  <a:lnTo>
                    <a:pt x="685605" y="79094"/>
                  </a:lnTo>
                  <a:cubicBezTo>
                    <a:pt x="-228535" y="817444"/>
                    <a:pt x="-228535" y="1690039"/>
                    <a:pt x="685605" y="2428389"/>
                  </a:cubicBezTo>
                  <a:lnTo>
                    <a:pt x="798557" y="2507487"/>
                  </a:lnTo>
                  <a:lnTo>
                    <a:pt x="12008559" y="2507487"/>
                  </a:lnTo>
                  <a:lnTo>
                    <a:pt x="13262302" y="1253744"/>
                  </a:lnTo>
                  <a:close/>
                </a:path>
              </a:pathLst>
            </a:custGeom>
            <a:solidFill>
              <a:srgbClr val="DDEAF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33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CÁC TÍNH CHẤT THỪA NHẬN</a:t>
              </a:r>
              <a:endParaRPr sz="43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183" name="Google Shape;183;p30"/>
            <p:cNvSpPr/>
            <p:nvPr/>
          </p:nvSpPr>
          <p:spPr>
            <a:xfrm>
              <a:off x="10444842" y="2554465"/>
              <a:ext cx="1295399" cy="130453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❷</a:t>
              </a:r>
              <a:endParaRPr sz="43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4" name="Google Shape;184;p30"/>
          <p:cNvGrpSpPr/>
          <p:nvPr/>
        </p:nvGrpSpPr>
        <p:grpSpPr>
          <a:xfrm>
            <a:off x="8627656" y="3195531"/>
            <a:ext cx="15193817" cy="1389379"/>
            <a:chOff x="10444842" y="2554465"/>
            <a:chExt cx="13977484" cy="1340874"/>
          </a:xfrm>
        </p:grpSpPr>
        <p:sp>
          <p:nvSpPr>
            <p:cNvPr id="185" name="Google Shape;185;p30"/>
            <p:cNvSpPr/>
            <p:nvPr/>
          </p:nvSpPr>
          <p:spPr>
            <a:xfrm flipH="1">
              <a:off x="11125200" y="2590800"/>
              <a:ext cx="13297126" cy="1304539"/>
            </a:xfrm>
            <a:custGeom>
              <a:avLst/>
              <a:gdLst/>
              <a:ahLst/>
              <a:cxnLst/>
              <a:rect l="l" t="t" r="r" b="b"/>
              <a:pathLst>
                <a:path w="13262302" h="2507487" extrusionOk="0">
                  <a:moveTo>
                    <a:pt x="12008559" y="0"/>
                  </a:moveTo>
                  <a:lnTo>
                    <a:pt x="798551" y="0"/>
                  </a:lnTo>
                  <a:lnTo>
                    <a:pt x="685605" y="79094"/>
                  </a:lnTo>
                  <a:cubicBezTo>
                    <a:pt x="-228535" y="817444"/>
                    <a:pt x="-228535" y="1690039"/>
                    <a:pt x="685605" y="2428389"/>
                  </a:cubicBezTo>
                  <a:lnTo>
                    <a:pt x="798557" y="2507487"/>
                  </a:lnTo>
                  <a:lnTo>
                    <a:pt x="12008559" y="2507487"/>
                  </a:lnTo>
                  <a:lnTo>
                    <a:pt x="13262302" y="1253744"/>
                  </a:lnTo>
                  <a:close/>
                </a:path>
              </a:pathLst>
            </a:custGeom>
            <a:solidFill>
              <a:srgbClr val="DDEAF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33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KHÁI NIỆM MỞ ĐẦU</a:t>
              </a:r>
              <a:endParaRPr sz="4300" b="1" dirty="0">
                <a:solidFill>
                  <a:srgbClr val="00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186" name="Google Shape;186;p30"/>
            <p:cNvSpPr/>
            <p:nvPr/>
          </p:nvSpPr>
          <p:spPr>
            <a:xfrm>
              <a:off x="10444842" y="2554465"/>
              <a:ext cx="1295399" cy="130453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❶</a:t>
              </a:r>
              <a:endParaRPr sz="43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7" name="Google Shape;187;p30"/>
          <p:cNvGrpSpPr/>
          <p:nvPr/>
        </p:nvGrpSpPr>
        <p:grpSpPr>
          <a:xfrm>
            <a:off x="8539236" y="6985745"/>
            <a:ext cx="15550198" cy="1408973"/>
            <a:chOff x="10444842" y="2535555"/>
            <a:chExt cx="11599951" cy="1359784"/>
          </a:xfrm>
        </p:grpSpPr>
        <p:sp>
          <p:nvSpPr>
            <p:cNvPr id="188" name="Google Shape;188;p30"/>
            <p:cNvSpPr/>
            <p:nvPr/>
          </p:nvSpPr>
          <p:spPr>
            <a:xfrm flipH="1">
              <a:off x="11125200" y="2590800"/>
              <a:ext cx="10919593" cy="1304539"/>
            </a:xfrm>
            <a:custGeom>
              <a:avLst/>
              <a:gdLst/>
              <a:ahLst/>
              <a:cxnLst/>
              <a:rect l="l" t="t" r="r" b="b"/>
              <a:pathLst>
                <a:path w="13262302" h="2507487" extrusionOk="0">
                  <a:moveTo>
                    <a:pt x="12008559" y="0"/>
                  </a:moveTo>
                  <a:lnTo>
                    <a:pt x="798551" y="0"/>
                  </a:lnTo>
                  <a:lnTo>
                    <a:pt x="685605" y="79094"/>
                  </a:lnTo>
                  <a:cubicBezTo>
                    <a:pt x="-228535" y="817444"/>
                    <a:pt x="-228535" y="1690039"/>
                    <a:pt x="685605" y="2428389"/>
                  </a:cubicBezTo>
                  <a:lnTo>
                    <a:pt x="798557" y="2507487"/>
                  </a:lnTo>
                  <a:lnTo>
                    <a:pt x="12008559" y="2507487"/>
                  </a:lnTo>
                  <a:lnTo>
                    <a:pt x="13262302" y="1253744"/>
                  </a:lnTo>
                  <a:close/>
                </a:path>
              </a:pathLst>
            </a:custGeom>
            <a:solidFill>
              <a:srgbClr val="DDEAF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CÁCH XÁC ĐỊNH MỘT MẶT PHẲNG</a:t>
              </a:r>
              <a:endParaRPr sz="43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189" name="Google Shape;189;p30"/>
            <p:cNvSpPr/>
            <p:nvPr/>
          </p:nvSpPr>
          <p:spPr>
            <a:xfrm>
              <a:off x="10444842" y="2535555"/>
              <a:ext cx="1127659" cy="130453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❸</a:t>
              </a:r>
              <a:endParaRPr sz="43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0" name="Google Shape;190;p30"/>
          <p:cNvGrpSpPr/>
          <p:nvPr/>
        </p:nvGrpSpPr>
        <p:grpSpPr>
          <a:xfrm>
            <a:off x="8539236" y="8864452"/>
            <a:ext cx="15494252" cy="1389379"/>
            <a:chOff x="10444842" y="2554465"/>
            <a:chExt cx="11599951" cy="1340874"/>
          </a:xfrm>
        </p:grpSpPr>
        <p:sp>
          <p:nvSpPr>
            <p:cNvPr id="191" name="Google Shape;191;p30"/>
            <p:cNvSpPr/>
            <p:nvPr/>
          </p:nvSpPr>
          <p:spPr>
            <a:xfrm flipH="1">
              <a:off x="11125200" y="2590800"/>
              <a:ext cx="10919593" cy="1304539"/>
            </a:xfrm>
            <a:custGeom>
              <a:avLst/>
              <a:gdLst/>
              <a:ahLst/>
              <a:cxnLst/>
              <a:rect l="l" t="t" r="r" b="b"/>
              <a:pathLst>
                <a:path w="13262302" h="2507487" extrusionOk="0">
                  <a:moveTo>
                    <a:pt x="12008559" y="0"/>
                  </a:moveTo>
                  <a:lnTo>
                    <a:pt x="798551" y="0"/>
                  </a:lnTo>
                  <a:lnTo>
                    <a:pt x="685605" y="79094"/>
                  </a:lnTo>
                  <a:cubicBezTo>
                    <a:pt x="-228535" y="817444"/>
                    <a:pt x="-228535" y="1690039"/>
                    <a:pt x="685605" y="2428389"/>
                  </a:cubicBezTo>
                  <a:lnTo>
                    <a:pt x="798557" y="2507487"/>
                  </a:lnTo>
                  <a:lnTo>
                    <a:pt x="12008559" y="2507487"/>
                  </a:lnTo>
                  <a:lnTo>
                    <a:pt x="13262302" y="1253744"/>
                  </a:lnTo>
                  <a:close/>
                </a:path>
              </a:pathLst>
            </a:custGeom>
            <a:solidFill>
              <a:srgbClr val="DDEAF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HÌNH CHÓP VÀ HÌNH TỨ DIỆN</a:t>
              </a:r>
              <a:endParaRPr sz="4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192" name="Google Shape;192;p30"/>
            <p:cNvSpPr/>
            <p:nvPr/>
          </p:nvSpPr>
          <p:spPr>
            <a:xfrm>
              <a:off x="10444842" y="2554465"/>
              <a:ext cx="1131730" cy="130453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❹</a:t>
              </a:r>
              <a:endParaRPr sz="43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3" name="Google Shape;193;p30"/>
          <p:cNvGrpSpPr/>
          <p:nvPr/>
        </p:nvGrpSpPr>
        <p:grpSpPr>
          <a:xfrm>
            <a:off x="8539236" y="10696033"/>
            <a:ext cx="15522226" cy="1389379"/>
            <a:chOff x="10444842" y="2554465"/>
            <a:chExt cx="14279602" cy="1340874"/>
          </a:xfrm>
        </p:grpSpPr>
        <p:sp>
          <p:nvSpPr>
            <p:cNvPr id="194" name="Google Shape;194;p30"/>
            <p:cNvSpPr/>
            <p:nvPr/>
          </p:nvSpPr>
          <p:spPr>
            <a:xfrm flipH="1">
              <a:off x="11125200" y="2590800"/>
              <a:ext cx="13599244" cy="1304539"/>
            </a:xfrm>
            <a:custGeom>
              <a:avLst/>
              <a:gdLst/>
              <a:ahLst/>
              <a:cxnLst/>
              <a:rect l="l" t="t" r="r" b="b"/>
              <a:pathLst>
                <a:path w="13262302" h="2507487" extrusionOk="0">
                  <a:moveTo>
                    <a:pt x="12008559" y="0"/>
                  </a:moveTo>
                  <a:lnTo>
                    <a:pt x="798551" y="0"/>
                  </a:lnTo>
                  <a:lnTo>
                    <a:pt x="685605" y="79094"/>
                  </a:lnTo>
                  <a:cubicBezTo>
                    <a:pt x="-228535" y="817444"/>
                    <a:pt x="-228535" y="1690039"/>
                    <a:pt x="685605" y="2428389"/>
                  </a:cubicBezTo>
                  <a:lnTo>
                    <a:pt x="798557" y="2507487"/>
                  </a:lnTo>
                  <a:lnTo>
                    <a:pt x="12008559" y="2507487"/>
                  </a:lnTo>
                  <a:lnTo>
                    <a:pt x="13262302" y="1253744"/>
                  </a:lnTo>
                  <a:close/>
                </a:path>
              </a:pathLst>
            </a:custGeom>
            <a:solidFill>
              <a:srgbClr val="DDEAF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BÀI TẬP</a:t>
              </a:r>
              <a:endParaRPr sz="43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195" name="Google Shape;195;p30"/>
            <p:cNvSpPr/>
            <p:nvPr/>
          </p:nvSpPr>
          <p:spPr>
            <a:xfrm>
              <a:off x="10444842" y="2554465"/>
              <a:ext cx="1295399" cy="130453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300" b="1" dirty="0">
                  <a:solidFill>
                    <a:srgbClr val="0000FF"/>
                  </a:solidFill>
                  <a:latin typeface="Calibri"/>
                  <a:ea typeface="Calibri"/>
                  <a:cs typeface="Calibri"/>
                  <a:sym typeface="Calibri"/>
                </a:rPr>
                <a:t>❺</a:t>
              </a:r>
              <a:endParaRPr sz="4300" b="1" dirty="0">
                <a:solidFill>
                  <a:srgbClr val="0000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cxnSp>
        <p:nvCxnSpPr>
          <p:cNvPr id="196" name="Google Shape;196;p30"/>
          <p:cNvCxnSpPr>
            <a:cxnSpLocks/>
          </p:cNvCxnSpPr>
          <p:nvPr/>
        </p:nvCxnSpPr>
        <p:spPr>
          <a:xfrm flipV="1">
            <a:off x="6131022" y="4138657"/>
            <a:ext cx="2408214" cy="2768975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197" name="Google Shape;197;p30"/>
          <p:cNvCxnSpPr/>
          <p:nvPr/>
        </p:nvCxnSpPr>
        <p:spPr>
          <a:xfrm rot="10800000" flipH="1">
            <a:off x="6283422" y="5979074"/>
            <a:ext cx="2227841" cy="1080957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198" name="Google Shape;198;p30"/>
          <p:cNvCxnSpPr>
            <a:cxnSpLocks/>
            <a:endCxn id="189" idx="2"/>
          </p:cNvCxnSpPr>
          <p:nvPr/>
        </p:nvCxnSpPr>
        <p:spPr>
          <a:xfrm>
            <a:off x="6375664" y="7228355"/>
            <a:ext cx="2163572" cy="433250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199" name="Google Shape;199;p30"/>
          <p:cNvCxnSpPr>
            <a:cxnSpLocks/>
            <a:endCxn id="192" idx="2"/>
          </p:cNvCxnSpPr>
          <p:nvPr/>
        </p:nvCxnSpPr>
        <p:spPr>
          <a:xfrm>
            <a:off x="6235195" y="7465033"/>
            <a:ext cx="2304041" cy="2075279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  <p:cxnSp>
        <p:nvCxnSpPr>
          <p:cNvPr id="200" name="Google Shape;200;p30"/>
          <p:cNvCxnSpPr>
            <a:cxnSpLocks/>
          </p:cNvCxnSpPr>
          <p:nvPr/>
        </p:nvCxnSpPr>
        <p:spPr>
          <a:xfrm>
            <a:off x="6130965" y="7646653"/>
            <a:ext cx="2395501" cy="3501939"/>
          </a:xfrm>
          <a:prstGeom prst="straightConnector1">
            <a:avLst/>
          </a:prstGeom>
          <a:noFill/>
          <a:ln w="76200" cap="flat" cmpd="sng">
            <a:solidFill>
              <a:srgbClr val="4436FA"/>
            </a:solidFill>
            <a:prstDash val="solid"/>
            <a:miter lim="800000"/>
            <a:headEnd type="none" w="sm" len="sm"/>
            <a:tailEnd type="triangle" w="med" len="med"/>
          </a:ln>
        </p:spPr>
      </p:cxnSp>
      <p:grpSp>
        <p:nvGrpSpPr>
          <p:cNvPr id="201" name="Google Shape;201;p30"/>
          <p:cNvGrpSpPr/>
          <p:nvPr/>
        </p:nvGrpSpPr>
        <p:grpSpPr>
          <a:xfrm>
            <a:off x="309109" y="4668197"/>
            <a:ext cx="984868" cy="5086102"/>
            <a:chOff x="-2222967" y="4431471"/>
            <a:chExt cx="1424079" cy="5086102"/>
          </a:xfrm>
        </p:grpSpPr>
        <p:sp>
          <p:nvSpPr>
            <p:cNvPr id="202" name="Google Shape;202;p30"/>
            <p:cNvSpPr/>
            <p:nvPr/>
          </p:nvSpPr>
          <p:spPr>
            <a:xfrm>
              <a:off x="-1637087" y="4806788"/>
              <a:ext cx="838199" cy="4247627"/>
            </a:xfrm>
            <a:prstGeom prst="flowChartDelay">
              <a:avLst/>
            </a:prstGeom>
            <a:solidFill>
              <a:srgbClr val="BBD6E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30"/>
            <p:cNvSpPr/>
            <p:nvPr/>
          </p:nvSpPr>
          <p:spPr>
            <a:xfrm>
              <a:off x="-1928223" y="4585819"/>
              <a:ext cx="838199" cy="4823899"/>
            </a:xfrm>
            <a:prstGeom prst="flowChartDelay">
              <a:avLst/>
            </a:prstGeom>
            <a:solidFill>
              <a:srgbClr val="ACB8CA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30"/>
            <p:cNvSpPr/>
            <p:nvPr/>
          </p:nvSpPr>
          <p:spPr>
            <a:xfrm>
              <a:off x="-2222967" y="4431471"/>
              <a:ext cx="838199" cy="5086102"/>
            </a:xfrm>
            <a:prstGeom prst="flowChartDelay">
              <a:avLst/>
            </a:prstGeom>
            <a:solidFill>
              <a:srgbClr val="7B7B7B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3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" name="Google Shape;209;p31"/>
          <p:cNvGrpSpPr/>
          <p:nvPr/>
        </p:nvGrpSpPr>
        <p:grpSpPr>
          <a:xfrm>
            <a:off x="332505" y="955223"/>
            <a:ext cx="8512558" cy="1277448"/>
            <a:chOff x="10444842" y="2554465"/>
            <a:chExt cx="9409642" cy="1304530"/>
          </a:xfrm>
        </p:grpSpPr>
        <p:sp>
          <p:nvSpPr>
            <p:cNvPr id="210" name="Google Shape;210;p31"/>
            <p:cNvSpPr/>
            <p:nvPr/>
          </p:nvSpPr>
          <p:spPr>
            <a:xfrm flipH="1">
              <a:off x="11571385" y="2590799"/>
              <a:ext cx="8283099" cy="1268196"/>
            </a:xfrm>
            <a:custGeom>
              <a:avLst/>
              <a:gdLst/>
              <a:ahLst/>
              <a:cxnLst/>
              <a:rect l="l" t="t" r="r" b="b"/>
              <a:pathLst>
                <a:path w="13262302" h="2507487" extrusionOk="0">
                  <a:moveTo>
                    <a:pt x="12008559" y="0"/>
                  </a:moveTo>
                  <a:lnTo>
                    <a:pt x="798551" y="0"/>
                  </a:lnTo>
                  <a:lnTo>
                    <a:pt x="685605" y="79094"/>
                  </a:lnTo>
                  <a:cubicBezTo>
                    <a:pt x="-228535" y="817444"/>
                    <a:pt x="-228535" y="1690039"/>
                    <a:pt x="685605" y="2428389"/>
                  </a:cubicBezTo>
                  <a:lnTo>
                    <a:pt x="798557" y="2507487"/>
                  </a:lnTo>
                  <a:lnTo>
                    <a:pt x="12008559" y="2507487"/>
                  </a:lnTo>
                  <a:lnTo>
                    <a:pt x="13262302" y="1253744"/>
                  </a:lnTo>
                  <a:close/>
                </a:path>
              </a:pathLst>
            </a:custGeom>
            <a:solidFill>
              <a:srgbClr val="DDEAF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4300" b="1" i="0" u="none" strike="noStrike" kern="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HÌNH CHÓP VÀ TỨ DIỆN</a:t>
              </a:r>
              <a:endParaRPr kumimoji="0" sz="43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211" name="Google Shape;211;p31"/>
            <p:cNvSpPr/>
            <p:nvPr/>
          </p:nvSpPr>
          <p:spPr>
            <a:xfrm>
              <a:off x="10444842" y="2554465"/>
              <a:ext cx="1295399" cy="1304530"/>
            </a:xfrm>
            <a:prstGeom prst="ellipse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lang="en-US" sz="43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rPr>
                <a:t>4</a:t>
              </a:r>
              <a:endParaRPr kumimoji="0" sz="4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2710854A-8B35-456F-984F-89E4A416358B}"/>
              </a:ext>
            </a:extLst>
          </p:cNvPr>
          <p:cNvGrpSpPr/>
          <p:nvPr/>
        </p:nvGrpSpPr>
        <p:grpSpPr>
          <a:xfrm>
            <a:off x="332505" y="990803"/>
            <a:ext cx="23899096" cy="12455033"/>
            <a:chOff x="2848661" y="94646"/>
            <a:chExt cx="17929040" cy="11634133"/>
          </a:xfrm>
        </p:grpSpPr>
        <p:sp>
          <p:nvSpPr>
            <p:cNvPr id="11" name="Rectangle: Diagonal Corners Rounded 10">
              <a:extLst>
                <a:ext uri="{FF2B5EF4-FFF2-40B4-BE49-F238E27FC236}">
                  <a16:creationId xmlns:a16="http://schemas.microsoft.com/office/drawing/2014/main" id="{52ED8BCF-949A-4979-AAB1-7B76AF5FFB1E}"/>
                </a:ext>
              </a:extLst>
            </p:cNvPr>
            <p:cNvSpPr/>
            <p:nvPr/>
          </p:nvSpPr>
          <p:spPr>
            <a:xfrm>
              <a:off x="2848661" y="94646"/>
              <a:ext cx="17929040" cy="11634133"/>
            </a:xfrm>
            <a:prstGeom prst="round2DiagRect">
              <a:avLst>
                <a:gd name="adj1" fmla="val 0"/>
                <a:gd name="adj2" fmla="val 720"/>
              </a:avLst>
            </a:prstGeom>
            <a:noFill/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3" name="Isosceles Triangle 12">
              <a:extLst>
                <a:ext uri="{FF2B5EF4-FFF2-40B4-BE49-F238E27FC236}">
                  <a16:creationId xmlns:a16="http://schemas.microsoft.com/office/drawing/2014/main" id="{7F9D6BFD-25AA-4860-8125-15EEB6A363D9}"/>
                </a:ext>
              </a:extLst>
            </p:cNvPr>
            <p:cNvSpPr/>
            <p:nvPr/>
          </p:nvSpPr>
          <p:spPr>
            <a:xfrm>
              <a:off x="6202295" y="1052258"/>
              <a:ext cx="390493" cy="183051"/>
            </a:xfrm>
            <a:prstGeom prst="triangl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</p:grp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80C4BE8E-DCE1-4299-91F7-EB5F84B8B546}"/>
              </a:ext>
            </a:extLst>
          </p:cNvPr>
          <p:cNvSpPr/>
          <p:nvPr/>
        </p:nvSpPr>
        <p:spPr>
          <a:xfrm rot="10800000">
            <a:off x="332505" y="2262936"/>
            <a:ext cx="5131486" cy="789323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A5452731-541D-4679-9293-A7861C0ABB5C}"/>
              </a:ext>
            </a:extLst>
          </p:cNvPr>
          <p:cNvSpPr/>
          <p:nvPr/>
        </p:nvSpPr>
        <p:spPr>
          <a:xfrm rot="10800000">
            <a:off x="569857" y="2238022"/>
            <a:ext cx="4727021" cy="737030"/>
          </a:xfrm>
          <a:custGeom>
            <a:avLst/>
            <a:gdLst>
              <a:gd name="connsiteX0" fmla="*/ 404333 w 2513262"/>
              <a:gd name="connsiteY0" fmla="*/ 0 h 426834"/>
              <a:gd name="connsiteX1" fmla="*/ 2108929 w 2513262"/>
              <a:gd name="connsiteY1" fmla="*/ 0 h 426834"/>
              <a:gd name="connsiteX2" fmla="*/ 2513262 w 2513262"/>
              <a:gd name="connsiteY2" fmla="*/ 405883 h 426834"/>
              <a:gd name="connsiteX3" fmla="*/ 2509048 w 2513262"/>
              <a:gd name="connsiteY3" fmla="*/ 426834 h 426834"/>
              <a:gd name="connsiteX4" fmla="*/ 4214 w 2513262"/>
              <a:gd name="connsiteY4" fmla="*/ 426834 h 426834"/>
              <a:gd name="connsiteX5" fmla="*/ 0 w 2513262"/>
              <a:gd name="connsiteY5" fmla="*/ 405883 h 426834"/>
              <a:gd name="connsiteX6" fmla="*/ 404333 w 2513262"/>
              <a:gd name="connsiteY6" fmla="*/ 0 h 4268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3262" h="426834">
                <a:moveTo>
                  <a:pt x="404333" y="0"/>
                </a:moveTo>
                <a:lnTo>
                  <a:pt x="2108929" y="0"/>
                </a:lnTo>
                <a:cubicBezTo>
                  <a:pt x="2332214" y="0"/>
                  <a:pt x="2513262" y="181708"/>
                  <a:pt x="2513262" y="405883"/>
                </a:cubicBezTo>
                <a:lnTo>
                  <a:pt x="2509048" y="426834"/>
                </a:lnTo>
                <a:lnTo>
                  <a:pt x="4214" y="426834"/>
                </a:lnTo>
                <a:lnTo>
                  <a:pt x="0" y="405883"/>
                </a:lnTo>
                <a:cubicBezTo>
                  <a:pt x="0" y="181708"/>
                  <a:pt x="181048" y="0"/>
                  <a:pt x="404333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8B66C8B-22A4-4018-A836-7DE467F36995}"/>
              </a:ext>
            </a:extLst>
          </p:cNvPr>
          <p:cNvSpPr txBox="1"/>
          <p:nvPr/>
        </p:nvSpPr>
        <p:spPr>
          <a:xfrm>
            <a:off x="698389" y="2144055"/>
            <a:ext cx="4727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Blip>
                <a:blip r:embed="rId3"/>
              </a:buBlip>
            </a:pPr>
            <a:r>
              <a:rPr lang="en-US" sz="48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48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9B45A98-BECD-4188-ABD8-443728BB98D9}"/>
              </a:ext>
            </a:extLst>
          </p:cNvPr>
          <p:cNvSpPr txBox="1"/>
          <p:nvPr/>
        </p:nvSpPr>
        <p:spPr>
          <a:xfrm>
            <a:off x="569857" y="2372925"/>
            <a:ext cx="1098953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?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E85C36-383E-42AE-8CDF-3A6DF55D1D3C}"/>
              </a:ext>
            </a:extLst>
          </p:cNvPr>
          <p:cNvSpPr txBox="1"/>
          <p:nvPr/>
        </p:nvSpPr>
        <p:spPr>
          <a:xfrm>
            <a:off x="611366" y="5151207"/>
            <a:ext cx="88859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6ED7415-3B11-4321-A2E6-73EC8CC29557}"/>
              </a:ext>
            </a:extLst>
          </p:cNvPr>
          <p:cNvSpPr txBox="1"/>
          <p:nvPr/>
        </p:nvSpPr>
        <p:spPr>
          <a:xfrm>
            <a:off x="652871" y="4386219"/>
            <a:ext cx="25543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1A812E2-A718-4432-9ACD-7228E3DB39AE}"/>
                  </a:ext>
                </a:extLst>
              </p:cNvPr>
              <p:cNvSpPr/>
              <p:nvPr/>
            </p:nvSpPr>
            <p:spPr>
              <a:xfrm>
                <a:off x="569860" y="6008752"/>
                <a:ext cx="23481635" cy="2744417"/>
              </a:xfrm>
              <a:prstGeom prst="rect">
                <a:avLst/>
              </a:prstGeom>
              <a:solidFill>
                <a:srgbClr val="FFF2CC"/>
              </a:solidFill>
              <a:ln w="9525" cap="flat" cmpd="sng">
                <a:solidFill>
                  <a:srgbClr val="0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lvl="0" algn="just"/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ố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200" b="1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...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...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2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C1A812E2-A718-4432-9ACD-7228E3DB39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60" y="6008752"/>
                <a:ext cx="23481635" cy="2744417"/>
              </a:xfrm>
              <a:prstGeom prst="rect">
                <a:avLst/>
              </a:prstGeom>
              <a:blipFill>
                <a:blip r:embed="rId4"/>
                <a:stretch>
                  <a:fillRect l="-960" t="-4646" r="-986"/>
                </a:stretch>
              </a:blipFill>
              <a:ln w="9525" cap="flat" cmpd="sng">
                <a:solidFill>
                  <a:srgbClr val="0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96CE2752-933F-4D35-BDA6-FA0465D056D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00899" y="1316085"/>
            <a:ext cx="12450596" cy="4573786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0335D877-8C32-470E-8E88-AD23A92C96EF}"/>
              </a:ext>
            </a:extLst>
          </p:cNvPr>
          <p:cNvSpPr/>
          <p:nvPr/>
        </p:nvSpPr>
        <p:spPr>
          <a:xfrm>
            <a:off x="569859" y="11700016"/>
            <a:ext cx="23481635" cy="1444023"/>
          </a:xfrm>
          <a:prstGeom prst="rect">
            <a:avLst/>
          </a:prstGeom>
          <a:solidFill>
            <a:srgbClr val="FFF2CC"/>
          </a:solidFill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r>
              <a:rPr lang="en-US" sz="42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</a:t>
            </a:r>
            <a:r>
              <a:rPr lang="en-US" sz="42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: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BFB16FB-8D50-4E00-9531-95A6F5A9BCED}"/>
                  </a:ext>
                </a:extLst>
              </p:cNvPr>
              <p:cNvSpPr/>
              <p:nvPr/>
            </p:nvSpPr>
            <p:spPr>
              <a:xfrm>
                <a:off x="569859" y="8872050"/>
                <a:ext cx="23481635" cy="2566317"/>
              </a:xfrm>
              <a:prstGeom prst="rect">
                <a:avLst/>
              </a:prstGeom>
              <a:solidFill>
                <a:srgbClr val="FFF2CC"/>
              </a:solidFill>
              <a:ln w="9525" cap="flat" cmpd="sng">
                <a:solidFill>
                  <a:srgbClr val="0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lvl="0" algn="just"/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...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2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...,</m:t>
                    </m:r>
                    <m:r>
                      <a:rPr lang="en-US" sz="4200" b="1" i="1">
                        <a:latin typeface="Cambria Math" panose="02040503050406030204" pitchFamily="18" charset="0"/>
                      </a:rPr>
                      <m:t>𝑺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2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200" b="1" i="1">
                        <a:latin typeface="Cambria Math" panose="02040503050406030204" pitchFamily="18" charset="0"/>
                      </a:rPr>
                      <m:t>,...,</m:t>
                    </m:r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  <m:sSub>
                      <m:sSubPr>
                        <m:ctrlPr>
                          <a:rPr lang="en-US" sz="4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2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200" b="1" i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4BFB16FB-8D50-4E00-9531-95A6F5A9BC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859" y="8872050"/>
                <a:ext cx="23481635" cy="2566317"/>
              </a:xfrm>
              <a:prstGeom prst="rect">
                <a:avLst/>
              </a:prstGeom>
              <a:blipFill>
                <a:blip r:embed="rId6"/>
                <a:stretch>
                  <a:fillRect l="-960" t="-4728" r="-986" b="-13948"/>
                </a:stretch>
              </a:blipFill>
              <a:ln w="9525" cap="flat" cmpd="sng">
                <a:solidFill>
                  <a:srgbClr val="000000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66289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 animBg="1"/>
      <p:bldP spid="25" grpId="0"/>
      <p:bldP spid="28" grpId="0"/>
      <p:bldP spid="30" grpId="0" animBg="1"/>
      <p:bldP spid="29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: Diagonal Corners Rounded 10">
            <a:extLst>
              <a:ext uri="{FF2B5EF4-FFF2-40B4-BE49-F238E27FC236}">
                <a16:creationId xmlns:a16="http://schemas.microsoft.com/office/drawing/2014/main" id="{52ED8BCF-949A-4979-AAB1-7B76AF5FFB1E}"/>
              </a:ext>
            </a:extLst>
          </p:cNvPr>
          <p:cNvSpPr/>
          <p:nvPr/>
        </p:nvSpPr>
        <p:spPr>
          <a:xfrm>
            <a:off x="128242" y="779727"/>
            <a:ext cx="24051684" cy="12697734"/>
          </a:xfrm>
          <a:prstGeom prst="round2DiagRect">
            <a:avLst>
              <a:gd name="adj1" fmla="val 0"/>
              <a:gd name="adj2" fmla="val 720"/>
            </a:avLst>
          </a:prstGeom>
          <a:noFill/>
          <a:ln w="12700" cap="flat" cmpd="sng" algn="ctr">
            <a:solidFill>
              <a:srgbClr val="FFC000"/>
            </a:solidFill>
            <a:prstDash val="solid"/>
            <a:miter lim="800000"/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1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CB6198-37DD-C2A9-9238-063A00F3E5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073" y="1171858"/>
            <a:ext cx="23449345" cy="1954113"/>
          </a:xfrm>
          <a:prstGeom prst="rect">
            <a:avLst/>
          </a:prstGeom>
        </p:spPr>
      </p:pic>
      <p:pic>
        <p:nvPicPr>
          <p:cNvPr id="6" name="Picture 7">
            <a:extLst>
              <a:ext uri="{FF2B5EF4-FFF2-40B4-BE49-F238E27FC236}">
                <a16:creationId xmlns:a16="http://schemas.microsoft.com/office/drawing/2014/main" id="{562A132F-F734-D5A9-B6B6-4BA0AA3BE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82" y="3236241"/>
            <a:ext cx="7591463" cy="7243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22FB0ED-1A34-647B-A3C7-F1FC98B40861}"/>
              </a:ext>
            </a:extLst>
          </p:cNvPr>
          <p:cNvSpPr txBox="1"/>
          <p:nvPr/>
        </p:nvSpPr>
        <p:spPr>
          <a:xfrm>
            <a:off x="11126491" y="3518102"/>
            <a:ext cx="2871272" cy="744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fr-FR" sz="4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ời</a:t>
            </a: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fr-FR" sz="4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giải</a:t>
            </a:r>
            <a:r>
              <a:rPr kumimoji="0" lang="fr-FR" sz="4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</a:t>
            </a:r>
            <a:r>
              <a:rPr kumimoji="0" lang="fr-FR" sz="4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0F75D51-7EDC-AF6E-5D7F-9724CA512254}"/>
              </a:ext>
            </a:extLst>
          </p:cNvPr>
          <p:cNvSpPr txBox="1"/>
          <p:nvPr/>
        </p:nvSpPr>
        <p:spPr>
          <a:xfrm>
            <a:off x="8924385" y="4654513"/>
            <a:ext cx="8228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itchFamily="2" charset="2"/>
              <a:buChar char="v"/>
              <a:tabLst/>
              <a:defRPr/>
            </a:pP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ình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hóp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S.ABCD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ó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:</a:t>
            </a:r>
            <a:endParaRPr kumimoji="0" lang="vi-VN" sz="4800" b="1" i="1" u="none" strike="noStrike" kern="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F91B0F8-B219-6128-74C7-B4B75F81FCBD}"/>
              </a:ext>
            </a:extLst>
          </p:cNvPr>
          <p:cNvSpPr txBox="1"/>
          <p:nvPr/>
        </p:nvSpPr>
        <p:spPr>
          <a:xfrm>
            <a:off x="9351791" y="5833121"/>
            <a:ext cx="156012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+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ốn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ặt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ên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à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ác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tam </a:t>
            </a:r>
            <a:r>
              <a:rPr kumimoji="0" lang="en-US" sz="4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giác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SAB, SBC, SCD, SDA.</a:t>
            </a:r>
            <a:endParaRPr kumimoji="0" lang="vi-VN" sz="4800" b="1" i="1" u="none" strike="noStrike" kern="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8B14FC-D59A-F2D8-F28B-59A896FDD157}"/>
              </a:ext>
            </a:extLst>
          </p:cNvPr>
          <p:cNvSpPr txBox="1"/>
          <p:nvPr/>
        </p:nvSpPr>
        <p:spPr>
          <a:xfrm>
            <a:off x="9300984" y="7842859"/>
            <a:ext cx="139000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+ Một mặt đáy là tứ giác ABCD.</a:t>
            </a:r>
            <a:endParaRPr kumimoji="0" lang="vi-VN" sz="4800" b="1" i="1" u="none" strike="noStrike" kern="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46A31E3-ED3B-51B8-8BBA-D589C65973A6}"/>
              </a:ext>
            </a:extLst>
          </p:cNvPr>
          <p:cNvSpPr txBox="1"/>
          <p:nvPr/>
        </p:nvSpPr>
        <p:spPr>
          <a:xfrm>
            <a:off x="1246095" y="10348670"/>
            <a:ext cx="1256851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3161524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210;p31">
            <a:extLst>
              <a:ext uri="{FF2B5EF4-FFF2-40B4-BE49-F238E27FC236}">
                <a16:creationId xmlns:a16="http://schemas.microsoft.com/office/drawing/2014/main" id="{1DC36DEB-E104-F7C3-1858-07F996EB8A07}"/>
              </a:ext>
            </a:extLst>
          </p:cNvPr>
          <p:cNvSpPr/>
          <p:nvPr/>
        </p:nvSpPr>
        <p:spPr>
          <a:xfrm flipH="1">
            <a:off x="886560" y="894066"/>
            <a:ext cx="7343040" cy="1241868"/>
          </a:xfrm>
          <a:custGeom>
            <a:avLst/>
            <a:gdLst/>
            <a:ahLst/>
            <a:cxnLst/>
            <a:rect l="l" t="t" r="r" b="b"/>
            <a:pathLst>
              <a:path w="13262302" h="2507487" extrusionOk="0">
                <a:moveTo>
                  <a:pt x="12008559" y="0"/>
                </a:moveTo>
                <a:lnTo>
                  <a:pt x="798551" y="0"/>
                </a:lnTo>
                <a:lnTo>
                  <a:pt x="685605" y="79094"/>
                </a:lnTo>
                <a:cubicBezTo>
                  <a:pt x="-228535" y="817444"/>
                  <a:pt x="-228535" y="1690039"/>
                  <a:pt x="685605" y="2428389"/>
                </a:cubicBezTo>
                <a:lnTo>
                  <a:pt x="798557" y="2507487"/>
                </a:lnTo>
                <a:lnTo>
                  <a:pt x="12008559" y="2507487"/>
                </a:lnTo>
                <a:lnTo>
                  <a:pt x="13262302" y="1253744"/>
                </a:lnTo>
                <a:close/>
              </a:path>
            </a:pathLst>
          </a:custGeom>
          <a:solidFill>
            <a:srgbClr val="DDEAF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CÁC VÍ DỤ MINH HỌA</a:t>
            </a:r>
            <a:endParaRPr kumimoji="0" sz="43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10C283-62AA-BDCB-68B6-E1F6943161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5924" y="2230732"/>
                <a:ext cx="23641292" cy="462726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                      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𝐁𝐂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 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và một điểm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𝐒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thuộc mặt </a:t>
                </a:r>
                <a:r>
                  <a:rPr kumimoji="0" 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(</m:t>
                    </m:r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𝐁𝐂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)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 Gọi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𝐌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, 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𝐍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lần lượt là trung điểm của các đoạn thẳ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𝐁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, 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𝐂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(H.4.8)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a)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hỉ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r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ộ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h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ặ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𝐒</m:t>
                        </m:r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𝐁</m:t>
                        </m:r>
                        <m:r>
                          <a:rPr kumimoji="0" lang="en-US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𝐍</m:t>
                        </m:r>
                      </m:e>
                    </m:d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,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𝐒</m:t>
                        </m:r>
                        <m:r>
                          <a:rPr kumimoji="0" lang="en-US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𝐂</m:t>
                        </m:r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𝑴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kh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𝐒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. 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ừ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r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ặ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.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b) Gia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a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ặ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𝐒</m:t>
                        </m:r>
                        <m:r>
                          <a:rPr kumimoji="0" lang="en-US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𝐁</m:t>
                        </m:r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𝐍</m:t>
                        </m:r>
                      </m:e>
                    </m:d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,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𝐒𝐂</m:t>
                        </m:r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  <a:sym typeface="Arial"/>
                          </a:rPr>
                          <m:t>𝑴</m:t>
                        </m: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qu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rọ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â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hay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kh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?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10C283-62AA-BDCB-68B6-E1F694316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24" y="2230732"/>
                <a:ext cx="23641292" cy="4627267"/>
              </a:xfrm>
              <a:prstGeom prst="rect">
                <a:avLst/>
              </a:prstGeom>
              <a:blipFill>
                <a:blip r:embed="rId3"/>
                <a:stretch>
                  <a:fillRect l="-1134" t="-4599" b="-52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0FA395D-47B4-CEB0-D3F2-1E75EE19AC11}"/>
              </a:ext>
            </a:extLst>
          </p:cNvPr>
          <p:cNvGrpSpPr/>
          <p:nvPr/>
        </p:nvGrpSpPr>
        <p:grpSpPr>
          <a:xfrm>
            <a:off x="326784" y="2135933"/>
            <a:ext cx="3941724" cy="820787"/>
            <a:chOff x="-68736" y="-45652"/>
            <a:chExt cx="1440991" cy="29471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1B4A971-5D3B-D61D-1380-C99B531D4C69}"/>
                </a:ext>
              </a:extLst>
            </p:cNvPr>
            <p:cNvGrpSpPr/>
            <p:nvPr/>
          </p:nvGrpSpPr>
          <p:grpSpPr>
            <a:xfrm>
              <a:off x="-68736" y="-26132"/>
              <a:ext cx="1440991" cy="257209"/>
              <a:chOff x="-96708" y="-45434"/>
              <a:chExt cx="2027493" cy="31830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4FB355B-97F3-C4DE-9943-0FDD8E861CD8}"/>
                  </a:ext>
                </a:extLst>
              </p:cNvPr>
              <p:cNvSpPr/>
              <p:nvPr/>
            </p:nvSpPr>
            <p:spPr>
              <a:xfrm>
                <a:off x="76317" y="-45434"/>
                <a:ext cx="1854468" cy="318308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4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CC7BCFDD-A2E1-68AC-2600-535CB5C593F9}"/>
                  </a:ext>
                </a:extLst>
              </p:cNvPr>
              <p:cNvSpPr/>
              <p:nvPr/>
            </p:nvSpPr>
            <p:spPr>
              <a:xfrm>
                <a:off x="-96708" y="-39604"/>
                <a:ext cx="162630" cy="296007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 </a:t>
                </a: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29F0644D-1641-2904-D276-0994CC05E053}"/>
                  </a:ext>
                </a:extLst>
              </p:cNvPr>
              <p:cNvSpPr/>
              <p:nvPr/>
            </p:nvSpPr>
            <p:spPr>
              <a:xfrm>
                <a:off x="-11995" y="-39669"/>
                <a:ext cx="176766" cy="296007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69B3A489-8286-A430-D526-92A068FA62A0}"/>
                </a:ext>
              </a:extLst>
            </p:cNvPr>
            <p:cNvSpPr txBox="1"/>
            <p:nvPr/>
          </p:nvSpPr>
          <p:spPr>
            <a:xfrm>
              <a:off x="270444" y="-45652"/>
              <a:ext cx="1030425" cy="294716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1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FC8D70B-0B89-4CED-F5A1-301732474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FC8D70B-0B89-4CED-F5A1-301732474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 descr="Chart, radar chart&#10;&#10;Description automatically generated">
            <a:extLst>
              <a:ext uri="{FF2B5EF4-FFF2-40B4-BE49-F238E27FC236}">
                <a16:creationId xmlns:a16="http://schemas.microsoft.com/office/drawing/2014/main" id="{A52065E9-321A-46DD-63E1-EB9F91165F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8348" y="6911634"/>
            <a:ext cx="6863725" cy="6700948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CA039BD6-4BC6-2ADC-A64F-5F675860C88F}"/>
              </a:ext>
            </a:extLst>
          </p:cNvPr>
          <p:cNvSpPr txBox="1"/>
          <p:nvPr/>
        </p:nvSpPr>
        <p:spPr>
          <a:xfrm>
            <a:off x="9263233" y="6857999"/>
            <a:ext cx="26555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fr-FR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ời</a:t>
            </a:r>
            <a:r>
              <a:rPr kumimoji="0" lang="fr-FR" sz="4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fr-FR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giải</a:t>
            </a:r>
            <a:r>
              <a:rPr kumimoji="0" lang="fr-FR" sz="4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1294BC3-FCEC-813B-F4C5-799E21CBDFE3}"/>
                  </a:ext>
                </a:extLst>
              </p:cNvPr>
              <p:cNvSpPr txBox="1"/>
              <p:nvPr/>
            </p:nvSpPr>
            <p:spPr>
              <a:xfrm>
                <a:off x="6914887" y="7585501"/>
                <a:ext cx="12349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a) 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𝐀𝐁</m:t>
                        </m:r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𝑪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: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𝑮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𝑩𝑵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𝑪𝑴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1294BC3-FCEC-813B-F4C5-799E21CBD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887" y="7585501"/>
                <a:ext cx="12349857" cy="830997"/>
              </a:xfrm>
              <a:prstGeom prst="rect">
                <a:avLst/>
              </a:prstGeom>
              <a:blipFill>
                <a:blip r:embed="rId7"/>
                <a:stretch>
                  <a:fillRect l="-2221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C68138A-064C-F568-DE57-FADF6D816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C68138A-064C-F568-DE57-FADF6D816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7AEE3B9-58E1-4E61-A3E2-D291722FF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2219325"/>
          <a:ext cx="1651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126720" progId="Equation.DSMT4">
                  <p:embed/>
                </p:oleObj>
              </mc:Choice>
              <mc:Fallback>
                <p:oleObj name="Equation" r:id="rId9" imgW="164880" imgH="126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7AEE3B9-58E1-4E61-A3E2-D291722FF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89450" y="2219325"/>
                        <a:ext cx="1651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0BB6FDD-DDA6-276A-83A1-968E6DB00199}"/>
                  </a:ext>
                </a:extLst>
              </p:cNvPr>
              <p:cNvSpPr txBox="1"/>
              <p:nvPr/>
            </p:nvSpPr>
            <p:spPr>
              <a:xfrm>
                <a:off x="5896579" y="8586027"/>
                <a:ext cx="13014876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Arial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</m:ctrlPr>
                            </m:eqArrPr>
                            <m:e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𝑩𝑵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𝑺𝑩𝑵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Arial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⇒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𝑺𝑩𝑵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Tahoma" panose="020B0604030504040204" pitchFamily="34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</m:e>
                            <m:e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𝑪𝑴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𝑺𝑪𝑴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Arial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⇒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𝑺𝑪𝑴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Tahoma" panose="020B0604030504040204" pitchFamily="34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0BB6FDD-DDA6-276A-83A1-968E6DB001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579" y="8586027"/>
                <a:ext cx="13014876" cy="17400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CE45E9B-BED3-7919-378E-2C3A54DF0354}"/>
                  </a:ext>
                </a:extLst>
              </p:cNvPr>
              <p:cNvSpPr txBox="1"/>
              <p:nvPr/>
            </p:nvSpPr>
            <p:spPr>
              <a:xfrm>
                <a:off x="6847084" y="10237216"/>
                <a:ext cx="175369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Vậy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𝑮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là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chung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của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ai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ặt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𝐒𝐁𝐍</m:t>
                        </m:r>
                      </m:e>
                    </m:d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,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𝐒𝐂</m:t>
                        </m:r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𝑴</m:t>
                        </m:r>
                      </m:e>
                    </m:d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CE45E9B-BED3-7919-378E-2C3A54DF0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7084" y="10237216"/>
                <a:ext cx="17536916" cy="830997"/>
              </a:xfrm>
              <a:prstGeom prst="rect">
                <a:avLst/>
              </a:prstGeom>
              <a:blipFill>
                <a:blip r:embed="rId12"/>
                <a:stretch>
                  <a:fillRect l="-1564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8C87720-2B62-24A3-0997-1B764FFFB732}"/>
                  </a:ext>
                </a:extLst>
              </p:cNvPr>
              <p:cNvSpPr txBox="1"/>
              <p:nvPr/>
            </p:nvSpPr>
            <p:spPr>
              <a:xfrm>
                <a:off x="6751304" y="11292486"/>
                <a:ext cx="1753691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Do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đó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𝐒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𝑮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là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ao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uyến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của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ai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ặt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𝐒𝐁𝐍</m:t>
                        </m:r>
                      </m:e>
                    </m:d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,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𝐒𝐂</m:t>
                        </m:r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𝑴</m:t>
                        </m:r>
                      </m:e>
                    </m:d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8C87720-2B62-24A3-0997-1B764FFFB7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304" y="11292486"/>
                <a:ext cx="17536916" cy="830997"/>
              </a:xfrm>
              <a:prstGeom prst="rect">
                <a:avLst/>
              </a:prstGeom>
              <a:blipFill>
                <a:blip r:embed="rId13"/>
                <a:stretch>
                  <a:fillRect l="-1564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Google Shape;195;p30">
            <a:extLst>
              <a:ext uri="{FF2B5EF4-FFF2-40B4-BE49-F238E27FC236}">
                <a16:creationId xmlns:a16="http://schemas.microsoft.com/office/drawing/2014/main" id="{7333D7B3-9674-A747-D65B-E838531BC0B6}"/>
              </a:ext>
            </a:extLst>
          </p:cNvPr>
          <p:cNvSpPr/>
          <p:nvPr/>
        </p:nvSpPr>
        <p:spPr>
          <a:xfrm>
            <a:off x="131072" y="799908"/>
            <a:ext cx="1408126" cy="135172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❺</a:t>
            </a:r>
            <a:endParaRPr kumimoji="0" sz="43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31248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5" grpId="0"/>
      <p:bldP spid="59" grpId="0"/>
      <p:bldP spid="62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210;p31">
            <a:extLst>
              <a:ext uri="{FF2B5EF4-FFF2-40B4-BE49-F238E27FC236}">
                <a16:creationId xmlns:a16="http://schemas.microsoft.com/office/drawing/2014/main" id="{1DC36DEB-E104-F7C3-1858-07F996EB8A07}"/>
              </a:ext>
            </a:extLst>
          </p:cNvPr>
          <p:cNvSpPr/>
          <p:nvPr/>
        </p:nvSpPr>
        <p:spPr>
          <a:xfrm flipH="1">
            <a:off x="886560" y="894066"/>
            <a:ext cx="7343040" cy="1241868"/>
          </a:xfrm>
          <a:custGeom>
            <a:avLst/>
            <a:gdLst/>
            <a:ahLst/>
            <a:cxnLst/>
            <a:rect l="l" t="t" r="r" b="b"/>
            <a:pathLst>
              <a:path w="13262302" h="2507487" extrusionOk="0">
                <a:moveTo>
                  <a:pt x="12008559" y="0"/>
                </a:moveTo>
                <a:lnTo>
                  <a:pt x="798551" y="0"/>
                </a:lnTo>
                <a:lnTo>
                  <a:pt x="685605" y="79094"/>
                </a:lnTo>
                <a:cubicBezTo>
                  <a:pt x="-228535" y="817444"/>
                  <a:pt x="-228535" y="1690039"/>
                  <a:pt x="685605" y="2428389"/>
                </a:cubicBezTo>
                <a:lnTo>
                  <a:pt x="798557" y="2507487"/>
                </a:lnTo>
                <a:lnTo>
                  <a:pt x="12008559" y="2507487"/>
                </a:lnTo>
                <a:lnTo>
                  <a:pt x="13262302" y="1253744"/>
                </a:lnTo>
                <a:close/>
              </a:path>
            </a:pathLst>
          </a:custGeom>
          <a:solidFill>
            <a:srgbClr val="DDEAF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CÁC VÍ DỤ MINH HỌA</a:t>
            </a:r>
            <a:endParaRPr kumimoji="0" sz="43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10C283-62AA-BDCB-68B6-E1F6943161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5924" y="2230732"/>
                <a:ext cx="23641292" cy="462726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𝐁𝐂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𝐄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ộ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nằ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𝐁𝐂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𝐅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ộ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nằ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𝐄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 (H.4.12). </a:t>
                </a:r>
              </a:p>
              <a:p>
                <a:pPr marL="914400" marR="0" lvl="0" indent="-9144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AutoNum type="alphaLcParenR"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Xác định giao điểm của đường thẳng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𝐁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𝐅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và mặt </a:t>
                </a:r>
                <a:r>
                  <a:rPr kumimoji="0" 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(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𝐂𝐃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)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  <a:p>
                <a:pPr marL="914400" marR="0" lvl="0" indent="-9144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AutoNum type="alphaLcParenR"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Xác định giao điểm của đường thẳng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𝑫𝑭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và mặt </a:t>
                </a:r>
                <a:r>
                  <a:rPr kumimoji="0" 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(</m:t>
                    </m:r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𝐁𝐂</m:t>
                    </m:r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)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10C283-62AA-BDCB-68B6-E1F694316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24" y="2230732"/>
                <a:ext cx="23641292" cy="4627267"/>
              </a:xfrm>
              <a:prstGeom prst="rect">
                <a:avLst/>
              </a:prstGeom>
              <a:blipFill>
                <a:blip r:embed="rId3"/>
                <a:stretch>
                  <a:fillRect l="-11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0FA395D-47B4-CEB0-D3F2-1E75EE19AC11}"/>
              </a:ext>
            </a:extLst>
          </p:cNvPr>
          <p:cNvGrpSpPr/>
          <p:nvPr/>
        </p:nvGrpSpPr>
        <p:grpSpPr>
          <a:xfrm>
            <a:off x="326784" y="2135933"/>
            <a:ext cx="3941724" cy="820787"/>
            <a:chOff x="-68736" y="-45652"/>
            <a:chExt cx="1440991" cy="29471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1B4A971-5D3B-D61D-1380-C99B531D4C69}"/>
                </a:ext>
              </a:extLst>
            </p:cNvPr>
            <p:cNvGrpSpPr/>
            <p:nvPr/>
          </p:nvGrpSpPr>
          <p:grpSpPr>
            <a:xfrm>
              <a:off x="-68736" y="-26132"/>
              <a:ext cx="1440991" cy="257209"/>
              <a:chOff x="-96708" y="-45434"/>
              <a:chExt cx="2027493" cy="31830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4FB355B-97F3-C4DE-9943-0FDD8E861CD8}"/>
                  </a:ext>
                </a:extLst>
              </p:cNvPr>
              <p:cNvSpPr/>
              <p:nvPr/>
            </p:nvSpPr>
            <p:spPr>
              <a:xfrm>
                <a:off x="76317" y="-45434"/>
                <a:ext cx="1854468" cy="318308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4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CC7BCFDD-A2E1-68AC-2600-535CB5C593F9}"/>
                  </a:ext>
                </a:extLst>
              </p:cNvPr>
              <p:cNvSpPr/>
              <p:nvPr/>
            </p:nvSpPr>
            <p:spPr>
              <a:xfrm>
                <a:off x="-96708" y="-39604"/>
                <a:ext cx="162630" cy="296007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 </a:t>
                </a: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29F0644D-1641-2904-D276-0994CC05E053}"/>
                  </a:ext>
                </a:extLst>
              </p:cNvPr>
              <p:cNvSpPr/>
              <p:nvPr/>
            </p:nvSpPr>
            <p:spPr>
              <a:xfrm>
                <a:off x="-11995" y="-39669"/>
                <a:ext cx="176766" cy="296007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69B3A489-8286-A430-D526-92A068FA62A0}"/>
                </a:ext>
              </a:extLst>
            </p:cNvPr>
            <p:cNvSpPr txBox="1"/>
            <p:nvPr/>
          </p:nvSpPr>
          <p:spPr>
            <a:xfrm>
              <a:off x="270444" y="-45652"/>
              <a:ext cx="1030425" cy="294716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FC8D70B-0B89-4CED-F5A1-301732474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FC8D70B-0B89-4CED-F5A1-301732474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CA039BD6-4BC6-2ADC-A64F-5F675860C88F}"/>
              </a:ext>
            </a:extLst>
          </p:cNvPr>
          <p:cNvSpPr txBox="1"/>
          <p:nvPr/>
        </p:nvSpPr>
        <p:spPr>
          <a:xfrm>
            <a:off x="9263233" y="6857999"/>
            <a:ext cx="26555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fr-FR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ời</a:t>
            </a:r>
            <a:r>
              <a:rPr kumimoji="0" lang="fr-FR" sz="4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fr-FR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giải</a:t>
            </a:r>
            <a:r>
              <a:rPr kumimoji="0" lang="fr-FR" sz="4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1294BC3-FCEC-813B-F4C5-799E21CBDFE3}"/>
                  </a:ext>
                </a:extLst>
              </p:cNvPr>
              <p:cNvSpPr txBox="1"/>
              <p:nvPr/>
            </p:nvSpPr>
            <p:spPr>
              <a:xfrm>
                <a:off x="6914887" y="7585501"/>
                <a:ext cx="12349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a) 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𝑩𝑪𝑫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: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𝑴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𝑩𝑬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𝑪𝑫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1294BC3-FCEC-813B-F4C5-799E21CBD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887" y="7585501"/>
                <a:ext cx="12349857" cy="830997"/>
              </a:xfrm>
              <a:prstGeom prst="rect">
                <a:avLst/>
              </a:prstGeom>
              <a:blipFill>
                <a:blip r:embed="rId6"/>
                <a:stretch>
                  <a:fillRect l="-2221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C68138A-064C-F568-DE57-FADF6D816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C68138A-064C-F568-DE57-FADF6D816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7AEE3B9-58E1-4E61-A3E2-D291722FF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2219325"/>
          <a:ext cx="1651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26720" progId="Equation.DSMT4">
                  <p:embed/>
                </p:oleObj>
              </mc:Choice>
              <mc:Fallback>
                <p:oleObj name="Equation" r:id="rId8" imgW="164880" imgH="126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7AEE3B9-58E1-4E61-A3E2-D291722FF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9450" y="2219325"/>
                        <a:ext cx="1651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0BB6FDD-DDA6-276A-83A1-968E6DB00199}"/>
                  </a:ext>
                </a:extLst>
              </p:cNvPr>
              <p:cNvSpPr txBox="1"/>
              <p:nvPr/>
            </p:nvSpPr>
            <p:spPr>
              <a:xfrm>
                <a:off x="7793295" y="8416498"/>
                <a:ext cx="130148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Ta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có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: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𝑨𝑩𝑬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∩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𝑨</m:t>
                        </m:r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𝑪𝑫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𝑨𝑴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0BB6FDD-DDA6-276A-83A1-968E6DB001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295" y="8416498"/>
                <a:ext cx="13014876" cy="830997"/>
              </a:xfrm>
              <a:prstGeom prst="rect">
                <a:avLst/>
              </a:prstGeom>
              <a:blipFill>
                <a:blip r:embed="rId10"/>
                <a:stretch>
                  <a:fillRect l="-21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43B41535-6835-47D1-0BE7-04A8F124DBF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5924" y="6761226"/>
            <a:ext cx="5627043" cy="69547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00856A-E081-5DD0-8571-70569C537558}"/>
                  </a:ext>
                </a:extLst>
              </p:cNvPr>
              <p:cNvSpPr txBox="1"/>
              <p:nvPr/>
            </p:nvSpPr>
            <p:spPr>
              <a:xfrm>
                <a:off x="7538064" y="9221646"/>
                <a:ext cx="12349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𝑨𝑩𝑬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: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𝑵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𝑨𝑴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𝑩𝑭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00856A-E081-5DD0-8571-70569C5375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064" y="9221646"/>
                <a:ext cx="12349857" cy="830997"/>
              </a:xfrm>
              <a:prstGeom prst="rect">
                <a:avLst/>
              </a:prstGeom>
              <a:blipFill>
                <a:blip r:embed="rId12"/>
                <a:stretch>
                  <a:fillRect l="-840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5433D69-4B9D-403C-19DD-B0334A8F630C}"/>
                  </a:ext>
                </a:extLst>
              </p:cNvPr>
              <p:cNvSpPr txBox="1"/>
              <p:nvPr/>
            </p:nvSpPr>
            <p:spPr>
              <a:xfrm>
                <a:off x="6387818" y="10127798"/>
                <a:ext cx="13014876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  <a:sym typeface="Arial"/>
                        </a:rPr>
                        <m:t>⟹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Arial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</m:ctrlPr>
                            </m:eqArrPr>
                            <m:e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𝑵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𝑩</m:t>
                              </m:r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F</m:t>
                              </m:r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Tahoma" panose="020B0604030504040204" pitchFamily="34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</m:e>
                            <m:e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𝑵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𝑨𝑴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𝑨𝑪𝑫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Arial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⇒</m:t>
                              </m:r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𝑵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𝑨</m:t>
                                  </m:r>
                                  <m: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𝑪</m:t>
                                  </m:r>
                                  <m:r>
                                    <a:rPr kumimoji="0" lang="en-US" sz="4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𝑫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Tahoma" panose="020B0604030504040204" pitchFamily="34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5433D69-4B9D-403C-19DD-B0334A8F6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818" y="10127798"/>
                <a:ext cx="13014876" cy="1740028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9EDEF9-EEEE-F3A1-910B-3EE29F730D72}"/>
                  </a:ext>
                </a:extLst>
              </p:cNvPr>
              <p:cNvSpPr txBox="1"/>
              <p:nvPr/>
            </p:nvSpPr>
            <p:spPr>
              <a:xfrm>
                <a:off x="7803654" y="11794727"/>
                <a:ext cx="629511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𝑵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𝑩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𝑭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Arial"/>
                          </a:rPr>
                          <m:t>𝑨𝑪𝑫</m:t>
                        </m:r>
                      </m:e>
                    </m:d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9EDEF9-EEEE-F3A1-910B-3EE29F730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654" y="11794727"/>
                <a:ext cx="6295118" cy="830997"/>
              </a:xfrm>
              <a:prstGeom prst="rect">
                <a:avLst/>
              </a:prstGeom>
              <a:blipFill>
                <a:blip r:embed="rId14"/>
                <a:stretch>
                  <a:fillRect l="-435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Google Shape;195;p30">
            <a:extLst>
              <a:ext uri="{FF2B5EF4-FFF2-40B4-BE49-F238E27FC236}">
                <a16:creationId xmlns:a16="http://schemas.microsoft.com/office/drawing/2014/main" id="{DCF078CE-5BF8-6B9B-A3A5-7B660FE300A8}"/>
              </a:ext>
            </a:extLst>
          </p:cNvPr>
          <p:cNvSpPr/>
          <p:nvPr/>
        </p:nvSpPr>
        <p:spPr>
          <a:xfrm>
            <a:off x="131072" y="801363"/>
            <a:ext cx="1408126" cy="135172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❺</a:t>
            </a:r>
            <a:endParaRPr kumimoji="0" sz="43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346299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5" grpId="0"/>
      <p:bldP spid="59" grpId="0"/>
      <p:bldP spid="16" grpId="0"/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210;p31">
            <a:extLst>
              <a:ext uri="{FF2B5EF4-FFF2-40B4-BE49-F238E27FC236}">
                <a16:creationId xmlns:a16="http://schemas.microsoft.com/office/drawing/2014/main" id="{1DC36DEB-E104-F7C3-1858-07F996EB8A07}"/>
              </a:ext>
            </a:extLst>
          </p:cNvPr>
          <p:cNvSpPr/>
          <p:nvPr/>
        </p:nvSpPr>
        <p:spPr>
          <a:xfrm flipH="1">
            <a:off x="886560" y="894066"/>
            <a:ext cx="7343040" cy="1241868"/>
          </a:xfrm>
          <a:custGeom>
            <a:avLst/>
            <a:gdLst/>
            <a:ahLst/>
            <a:cxnLst/>
            <a:rect l="l" t="t" r="r" b="b"/>
            <a:pathLst>
              <a:path w="13262302" h="2507487" extrusionOk="0">
                <a:moveTo>
                  <a:pt x="12008559" y="0"/>
                </a:moveTo>
                <a:lnTo>
                  <a:pt x="798551" y="0"/>
                </a:lnTo>
                <a:lnTo>
                  <a:pt x="685605" y="79094"/>
                </a:lnTo>
                <a:cubicBezTo>
                  <a:pt x="-228535" y="817444"/>
                  <a:pt x="-228535" y="1690039"/>
                  <a:pt x="685605" y="2428389"/>
                </a:cubicBezTo>
                <a:lnTo>
                  <a:pt x="798557" y="2507487"/>
                </a:lnTo>
                <a:lnTo>
                  <a:pt x="12008559" y="2507487"/>
                </a:lnTo>
                <a:lnTo>
                  <a:pt x="13262302" y="1253744"/>
                </a:lnTo>
                <a:close/>
              </a:path>
            </a:pathLst>
          </a:custGeom>
          <a:solidFill>
            <a:srgbClr val="DDEAF6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CÁC VÍ DỤ MINH HỌA</a:t>
            </a:r>
            <a:endParaRPr kumimoji="0" sz="43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10C283-62AA-BDCB-68B6-E1F69431611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5924" y="2230732"/>
                <a:ext cx="23641292" cy="462726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𝐁𝐂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𝐄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ộ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nằ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𝐁𝐂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𝐅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mộ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điể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nằ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𝐄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 (H.4.12). </a:t>
                </a:r>
              </a:p>
              <a:p>
                <a:pPr marL="914400" marR="0" lvl="0" indent="-9144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AutoNum type="alphaLcParenR"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Xác định giao điểm của đường thẳng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𝐁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𝐅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và mặt </a:t>
                </a:r>
                <a:r>
                  <a:rPr kumimoji="0" 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(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𝐂𝐃</m:t>
                    </m:r>
                    <m:r>
                      <a:rPr kumimoji="0" lang="en-US" sz="48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)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  <a:p>
                <a:pPr marL="914400" marR="0" lvl="0" indent="-9144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AutoNum type="alphaLcParenR"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Xác định giao điểm của đường thẳng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𝑫𝑭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và mặt </a:t>
                </a:r>
                <a:r>
                  <a:rPr kumimoji="0" lang="vi-VN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phẳng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(</m:t>
                    </m:r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𝐀𝐁𝐂</m:t>
                    </m:r>
                    <m:r>
                      <a:rPr kumimoji="0" lang="en-US" sz="48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  <a:sym typeface="Arial"/>
                      </a:rPr>
                      <m:t>)</m:t>
                    </m:r>
                  </m:oMath>
                </a14:m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10C283-62AA-BDCB-68B6-E1F6943161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24" y="2230732"/>
                <a:ext cx="23641292" cy="4627267"/>
              </a:xfrm>
              <a:prstGeom prst="rect">
                <a:avLst/>
              </a:prstGeom>
              <a:blipFill>
                <a:blip r:embed="rId3"/>
                <a:stretch>
                  <a:fillRect l="-116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A0FA395D-47B4-CEB0-D3F2-1E75EE19AC11}"/>
              </a:ext>
            </a:extLst>
          </p:cNvPr>
          <p:cNvGrpSpPr/>
          <p:nvPr/>
        </p:nvGrpSpPr>
        <p:grpSpPr>
          <a:xfrm>
            <a:off x="326784" y="2135933"/>
            <a:ext cx="3941724" cy="820787"/>
            <a:chOff x="-68736" y="-45652"/>
            <a:chExt cx="1440991" cy="29471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D1B4A971-5D3B-D61D-1380-C99B531D4C69}"/>
                </a:ext>
              </a:extLst>
            </p:cNvPr>
            <p:cNvGrpSpPr/>
            <p:nvPr/>
          </p:nvGrpSpPr>
          <p:grpSpPr>
            <a:xfrm>
              <a:off x="-68736" y="-26132"/>
              <a:ext cx="1440991" cy="257209"/>
              <a:chOff x="-96708" y="-45434"/>
              <a:chExt cx="2027493" cy="31830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:a16="http://schemas.microsoft.com/office/drawing/2014/main" id="{B4FB355B-97F3-C4DE-9943-0FDD8E861CD8}"/>
                  </a:ext>
                </a:extLst>
              </p:cNvPr>
              <p:cNvSpPr/>
              <p:nvPr/>
            </p:nvSpPr>
            <p:spPr>
              <a:xfrm>
                <a:off x="76317" y="-45434"/>
                <a:ext cx="1854468" cy="318308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chemeClr val="accent2">
                    <a:lumMod val="40000"/>
                    <a:lumOff val="60000"/>
                  </a:scheme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  <a:endParaRPr kumimoji="0" lang="en-US" sz="4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Arial"/>
                  <a:sym typeface="Arial"/>
                </a:endParaRPr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CC7BCFDD-A2E1-68AC-2600-535CB5C593F9}"/>
                  </a:ext>
                </a:extLst>
              </p:cNvPr>
              <p:cNvSpPr/>
              <p:nvPr/>
            </p:nvSpPr>
            <p:spPr>
              <a:xfrm>
                <a:off x="-96708" y="-39604"/>
                <a:ext cx="162630" cy="296007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 </a:t>
                </a: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:a16="http://schemas.microsoft.com/office/drawing/2014/main" id="{29F0644D-1641-2904-D276-0994CC05E053}"/>
                  </a:ext>
                </a:extLst>
              </p:cNvPr>
              <p:cNvSpPr/>
              <p:nvPr/>
            </p:nvSpPr>
            <p:spPr>
              <a:xfrm>
                <a:off x="-11995" y="-39669"/>
                <a:ext cx="176766" cy="296007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/>
                    <a:sym typeface="Arial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:a16="http://schemas.microsoft.com/office/drawing/2014/main" id="{69B3A489-8286-A430-D526-92A068FA62A0}"/>
                </a:ext>
              </a:extLst>
            </p:cNvPr>
            <p:cNvSpPr txBox="1"/>
            <p:nvPr/>
          </p:nvSpPr>
          <p:spPr>
            <a:xfrm>
              <a:off x="270444" y="-45652"/>
              <a:ext cx="1030425" cy="294716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FC8D70B-0B89-4CED-F5A1-301732474E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9FC8D70B-0B89-4CED-F5A1-301732474E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CA039BD6-4BC6-2ADC-A64F-5F675860C88F}"/>
              </a:ext>
            </a:extLst>
          </p:cNvPr>
          <p:cNvSpPr txBox="1"/>
          <p:nvPr/>
        </p:nvSpPr>
        <p:spPr>
          <a:xfrm>
            <a:off x="9263233" y="6857999"/>
            <a:ext cx="26555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fr-FR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ời</a:t>
            </a:r>
            <a:r>
              <a:rPr kumimoji="0" lang="fr-FR" sz="4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fr-FR" sz="48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giải</a:t>
            </a:r>
            <a:r>
              <a:rPr kumimoji="0" lang="fr-FR" sz="4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1294BC3-FCEC-813B-F4C5-799E21CBDFE3}"/>
                  </a:ext>
                </a:extLst>
              </p:cNvPr>
              <p:cNvSpPr txBox="1"/>
              <p:nvPr/>
            </p:nvSpPr>
            <p:spPr>
              <a:xfrm>
                <a:off x="6914887" y="7585501"/>
                <a:ext cx="12349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b) 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𝑩𝑪𝑫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: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𝑲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𝑫𝑬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𝑩𝑪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1294BC3-FCEC-813B-F4C5-799E21CBD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4887" y="7585501"/>
                <a:ext cx="12349857" cy="830997"/>
              </a:xfrm>
              <a:prstGeom prst="rect">
                <a:avLst/>
              </a:prstGeom>
              <a:blipFill>
                <a:blip r:embed="rId6"/>
                <a:stretch>
                  <a:fillRect l="-2221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C68138A-064C-F568-DE57-FADF6D8160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18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C68138A-064C-F568-DE57-FADF6D816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77AEE3B9-58E1-4E61-A3E2-D291722FF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9450" y="2219325"/>
          <a:ext cx="1651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26720" progId="Equation.DSMT4">
                  <p:embed/>
                </p:oleObj>
              </mc:Choice>
              <mc:Fallback>
                <p:oleObj name="Equation" r:id="rId8" imgW="164880" imgH="12672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77AEE3B9-58E1-4E61-A3E2-D291722FF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9450" y="2219325"/>
                        <a:ext cx="1651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0BB6FDD-DDA6-276A-83A1-968E6DB00199}"/>
                  </a:ext>
                </a:extLst>
              </p:cNvPr>
              <p:cNvSpPr txBox="1"/>
              <p:nvPr/>
            </p:nvSpPr>
            <p:spPr>
              <a:xfrm>
                <a:off x="7793295" y="8416498"/>
                <a:ext cx="130148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Ta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có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: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𝑨𝑫𝑲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∩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𝑨𝑩</m:t>
                        </m:r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𝑪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𝑨𝑲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10BB6FDD-DDA6-276A-83A1-968E6DB001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3295" y="8416498"/>
                <a:ext cx="13014876" cy="830997"/>
              </a:xfrm>
              <a:prstGeom prst="rect">
                <a:avLst/>
              </a:prstGeom>
              <a:blipFill>
                <a:blip r:embed="rId10"/>
                <a:stretch>
                  <a:fillRect l="-21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00856A-E081-5DD0-8571-70569C537558}"/>
                  </a:ext>
                </a:extLst>
              </p:cNvPr>
              <p:cNvSpPr txBox="1"/>
              <p:nvPr/>
            </p:nvSpPr>
            <p:spPr>
              <a:xfrm>
                <a:off x="7538064" y="9221646"/>
                <a:ext cx="123498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Trong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𝑨𝑫𝑲</m:t>
                        </m:r>
                      </m:e>
                    </m:d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:</m:t>
                    </m:r>
                  </m:oMath>
                </a14:m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r>
                  <a:rPr kumimoji="0" lang="en-US" sz="48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Gọi</a:t>
                </a: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𝑮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𝑨𝑲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𝑫𝑭</m:t>
                    </m:r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F00856A-E081-5DD0-8571-70569C5375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064" y="9221646"/>
                <a:ext cx="12349857" cy="830997"/>
              </a:xfrm>
              <a:prstGeom prst="rect">
                <a:avLst/>
              </a:prstGeom>
              <a:blipFill>
                <a:blip r:embed="rId11"/>
                <a:stretch>
                  <a:fillRect l="-840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5433D69-4B9D-403C-19DD-B0334A8F630C}"/>
                  </a:ext>
                </a:extLst>
              </p:cNvPr>
              <p:cNvSpPr txBox="1"/>
              <p:nvPr/>
            </p:nvSpPr>
            <p:spPr>
              <a:xfrm>
                <a:off x="6387818" y="10127798"/>
                <a:ext cx="13014876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  <a:sym typeface="Arial"/>
                        </a:rPr>
                        <m:t>⟹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8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Arial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</m:ctrlPr>
                            </m:eqArrPr>
                            <m:e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𝑫𝑭</m:t>
                              </m:r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Tahoma" panose="020B0604030504040204" pitchFamily="34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</m:e>
                            <m:e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𝑨𝑲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𝑨𝑫𝑲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Arial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⇒</m:t>
                              </m:r>
                              <m:r>
                                <a:rPr kumimoji="0" lang="en-US" sz="48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𝑮</m:t>
                              </m:r>
                              <m:r>
                                <a:rPr kumimoji="0" lang="en-US" sz="48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kumimoji="0" lang="en-US" sz="48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4800" b="1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  <a:sym typeface="Arial"/>
                                    </a:rPr>
                                    <m:t>𝑨𝑫𝑲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kumimoji="0" lang="en-US" sz="4800" b="1" i="0" u="none" strike="noStrike" kern="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Tahoma" panose="020B0604030504040204" pitchFamily="34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  <a:sym typeface="Arial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F5433D69-4B9D-403C-19DD-B0334A8F6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818" y="10127798"/>
                <a:ext cx="13014876" cy="174002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9EDEF9-EEEE-F3A1-910B-3EE29F730D72}"/>
                  </a:ext>
                </a:extLst>
              </p:cNvPr>
              <p:cNvSpPr txBox="1"/>
              <p:nvPr/>
            </p:nvSpPr>
            <p:spPr>
              <a:xfrm>
                <a:off x="7803654" y="11794727"/>
                <a:ext cx="629511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4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  <a:sym typeface="Arial"/>
                  </a:rPr>
                  <a:t>Vậy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𝑮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=</m:t>
                    </m:r>
                    <m:r>
                      <a:rPr kumimoji="0" lang="en-US" sz="4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  <a:sym typeface="Arial"/>
                      </a:rPr>
                      <m:t>𝑫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𝑭</m:t>
                    </m:r>
                    <m:r>
                      <a:rPr kumimoji="0" lang="en-US" sz="48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Arial"/>
                      </a:rPr>
                      <m:t>∩</m:t>
                    </m:r>
                    <m:d>
                      <m:dPr>
                        <m:ctrlP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Arial"/>
                          </a:rPr>
                        </m:ctrlPr>
                      </m:dPr>
                      <m:e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Arial"/>
                          </a:rPr>
                          <m:t>𝑨</m:t>
                        </m:r>
                        <m:r>
                          <a:rPr kumimoji="0" lang="en-US" sz="4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Arial"/>
                          </a:rPr>
                          <m:t>𝑩</m:t>
                        </m:r>
                        <m:r>
                          <a:rPr kumimoji="0" lang="en-US" sz="48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Arial"/>
                          </a:rPr>
                          <m:t>𝑪</m:t>
                        </m:r>
                      </m:e>
                    </m:d>
                  </m:oMath>
                </a14:m>
                <a:endPara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9EDEF9-EEEE-F3A1-910B-3EE29F730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3654" y="11794727"/>
                <a:ext cx="6295118" cy="830997"/>
              </a:xfrm>
              <a:prstGeom prst="rect">
                <a:avLst/>
              </a:prstGeom>
              <a:blipFill>
                <a:blip r:embed="rId13"/>
                <a:stretch>
                  <a:fillRect l="-435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2">
            <a:extLst>
              <a:ext uri="{FF2B5EF4-FFF2-40B4-BE49-F238E27FC236}">
                <a16:creationId xmlns:a16="http://schemas.microsoft.com/office/drawing/2014/main" id="{1007A295-478A-7EF2-F600-3B466859F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81" y="6830798"/>
            <a:ext cx="6128164" cy="6469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Google Shape;195;p30">
            <a:extLst>
              <a:ext uri="{FF2B5EF4-FFF2-40B4-BE49-F238E27FC236}">
                <a16:creationId xmlns:a16="http://schemas.microsoft.com/office/drawing/2014/main" id="{1DC19313-603B-DEF0-1590-018082550124}"/>
              </a:ext>
            </a:extLst>
          </p:cNvPr>
          <p:cNvSpPr/>
          <p:nvPr/>
        </p:nvSpPr>
        <p:spPr>
          <a:xfrm>
            <a:off x="131072" y="801363"/>
            <a:ext cx="1408126" cy="135172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3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❺</a:t>
            </a:r>
            <a:endParaRPr kumimoji="0" sz="43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939645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5" grpId="0"/>
      <p:bldP spid="59" grpId="0"/>
      <p:bldP spid="16" grpId="0"/>
      <p:bldP spid="1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7">
            <a:extLst>
              <a:ext uri="{FF2B5EF4-FFF2-40B4-BE49-F238E27FC236}">
                <a16:creationId xmlns:a16="http://schemas.microsoft.com/office/drawing/2014/main" id="{CBC237F0-0C99-09F2-4C50-0CBF322C2AC9}"/>
              </a:ext>
            </a:extLst>
          </p:cNvPr>
          <p:cNvGrpSpPr/>
          <p:nvPr/>
        </p:nvGrpSpPr>
        <p:grpSpPr>
          <a:xfrm>
            <a:off x="2103418" y="4802471"/>
            <a:ext cx="20177164" cy="2194224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" name="Freeform 71">
              <a:extLst>
                <a:ext uri="{FF2B5EF4-FFF2-40B4-BE49-F238E27FC236}">
                  <a16:creationId xmlns:a16="http://schemas.microsoft.com/office/drawing/2014/main" id="{CD800D72-EAE5-F151-1A9B-3D8EE6A3593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5" name="Group 30">
              <a:extLst>
                <a:ext uri="{FF2B5EF4-FFF2-40B4-BE49-F238E27FC236}">
                  <a16:creationId xmlns:a16="http://schemas.microsoft.com/office/drawing/2014/main" id="{B96B8263-A4F2-D991-0BDE-6A1353935DA8}"/>
                </a:ext>
              </a:extLst>
            </p:cNvPr>
            <p:cNvGrpSpPr/>
            <p:nvPr/>
          </p:nvGrpSpPr>
          <p:grpSpPr>
            <a:xfrm>
              <a:off x="739068" y="1515168"/>
              <a:ext cx="8676408" cy="960327"/>
              <a:chOff x="739068" y="1515168"/>
              <a:chExt cx="8676408" cy="960327"/>
            </a:xfrm>
            <a:grpFill/>
          </p:grpSpPr>
          <p:sp>
            <p:nvSpPr>
              <p:cNvPr id="6" name="Freeform 71">
                <a:extLst>
                  <a:ext uri="{FF2B5EF4-FFF2-40B4-BE49-F238E27FC236}">
                    <a16:creationId xmlns:a16="http://schemas.microsoft.com/office/drawing/2014/main" id="{1A14F0CC-395B-E5F9-1C2D-DE4D071F9C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" name="Oval 72">
                <a:extLst>
                  <a:ext uri="{FF2B5EF4-FFF2-40B4-BE49-F238E27FC236}">
                    <a16:creationId xmlns:a16="http://schemas.microsoft.com/office/drawing/2014/main" id="{EC4499E6-A933-E078-3E93-EDB835264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8" name="Freeform 73">
                <a:extLst>
                  <a:ext uri="{FF2B5EF4-FFF2-40B4-BE49-F238E27FC236}">
                    <a16:creationId xmlns:a16="http://schemas.microsoft.com/office/drawing/2014/main" id="{1735674C-2F9E-A374-37EF-43F70C8702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9" name="Freeform 74">
                <a:extLst>
                  <a:ext uri="{FF2B5EF4-FFF2-40B4-BE49-F238E27FC236}">
                    <a16:creationId xmlns:a16="http://schemas.microsoft.com/office/drawing/2014/main" id="{619404BB-1F7B-8DC4-75B7-158976D62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" name="Freeform 75">
                <a:extLst>
                  <a:ext uri="{FF2B5EF4-FFF2-40B4-BE49-F238E27FC236}">
                    <a16:creationId xmlns:a16="http://schemas.microsoft.com/office/drawing/2014/main" id="{3A244CA9-CDC8-B093-0540-90842CE35E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1" name="Freeform 76">
                <a:extLst>
                  <a:ext uri="{FF2B5EF4-FFF2-40B4-BE49-F238E27FC236}">
                    <a16:creationId xmlns:a16="http://schemas.microsoft.com/office/drawing/2014/main" id="{49095C98-C027-A1DA-FE3D-BD19F33C82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Freeform 77">
                <a:extLst>
                  <a:ext uri="{FF2B5EF4-FFF2-40B4-BE49-F238E27FC236}">
                    <a16:creationId xmlns:a16="http://schemas.microsoft.com/office/drawing/2014/main" id="{7C8BC06B-B9BC-DD7A-3357-9A2509F01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3" name="Freeform 78">
                <a:extLst>
                  <a:ext uri="{FF2B5EF4-FFF2-40B4-BE49-F238E27FC236}">
                    <a16:creationId xmlns:a16="http://schemas.microsoft.com/office/drawing/2014/main" id="{616EE777-BF61-1504-6D1C-6E9BB5ABD6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4" name="Freeform 79">
                <a:extLst>
                  <a:ext uri="{FF2B5EF4-FFF2-40B4-BE49-F238E27FC236}">
                    <a16:creationId xmlns:a16="http://schemas.microsoft.com/office/drawing/2014/main" id="{249F4790-19C0-583E-8CA4-6A9E3FC7E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5" name="Freeform 80">
                <a:extLst>
                  <a:ext uri="{FF2B5EF4-FFF2-40B4-BE49-F238E27FC236}">
                    <a16:creationId xmlns:a16="http://schemas.microsoft.com/office/drawing/2014/main" id="{AC9DAA57-6868-93C8-3448-A276BA434F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Freeform 81">
                <a:extLst>
                  <a:ext uri="{FF2B5EF4-FFF2-40B4-BE49-F238E27FC236}">
                    <a16:creationId xmlns:a16="http://schemas.microsoft.com/office/drawing/2014/main" id="{BC912C02-1C1E-8E86-E914-DDFB912C4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Freeform 82">
                <a:extLst>
                  <a:ext uri="{FF2B5EF4-FFF2-40B4-BE49-F238E27FC236}">
                    <a16:creationId xmlns:a16="http://schemas.microsoft.com/office/drawing/2014/main" id="{2638A755-78F0-5A6D-9A0E-F27B54C16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8" name="TextBox 43">
                <a:extLst>
                  <a:ext uri="{FF2B5EF4-FFF2-40B4-BE49-F238E27FC236}">
                    <a16:creationId xmlns:a16="http://schemas.microsoft.com/office/drawing/2014/main" id="{C0C6EBD7-68A0-A0C3-D339-406C56B8D88D}"/>
                  </a:ext>
                </a:extLst>
              </p:cNvPr>
              <p:cNvSpPr txBox="1"/>
              <p:nvPr/>
            </p:nvSpPr>
            <p:spPr>
              <a:xfrm>
                <a:off x="2035904" y="1706054"/>
                <a:ext cx="7379572" cy="706370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98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Calibri" panose="020F0502020204030204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09562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41">
            <a:extLst>
              <a:ext uri="{FF2B5EF4-FFF2-40B4-BE49-F238E27FC236}">
                <a16:creationId xmlns:a16="http://schemas.microsoft.com/office/drawing/2014/main" id="{55FE2A71-303D-D9D7-93EA-93DDADC542EF}"/>
              </a:ext>
            </a:extLst>
          </p:cNvPr>
          <p:cNvSpPr/>
          <p:nvPr/>
        </p:nvSpPr>
        <p:spPr>
          <a:xfrm>
            <a:off x="450680" y="2122338"/>
            <a:ext cx="23309364" cy="2028525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 cap="flat" cmpd="sng" algn="ctr">
            <a:solidFill>
              <a:srgbClr val="91720D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ACB9A7-31F6-413A-653F-3120206F375B}"/>
              </a:ext>
            </a:extLst>
          </p:cNvPr>
          <p:cNvGrpSpPr/>
          <p:nvPr/>
        </p:nvGrpSpPr>
        <p:grpSpPr>
          <a:xfrm>
            <a:off x="2123565" y="4212503"/>
            <a:ext cx="19288558" cy="1449208"/>
            <a:chOff x="-4330729" y="4220835"/>
            <a:chExt cx="19288558" cy="1449208"/>
          </a:xfrm>
          <a:solidFill>
            <a:srgbClr val="5F8D2E"/>
          </a:solidFill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64E7AE0-29F0-67EE-2BDE-1C6DA81AC7A4}"/>
                </a:ext>
              </a:extLst>
            </p:cNvPr>
            <p:cNvGrpSpPr/>
            <p:nvPr/>
          </p:nvGrpSpPr>
          <p:grpSpPr>
            <a:xfrm>
              <a:off x="-4330729" y="4220835"/>
              <a:ext cx="19288558" cy="1449208"/>
              <a:chOff x="-2136959" y="2041961"/>
              <a:chExt cx="9644279" cy="724604"/>
            </a:xfrm>
            <a:grpFill/>
          </p:grpSpPr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DCEEA44-5419-3143-0113-7D2C87D5BA5C}"/>
                  </a:ext>
                </a:extLst>
              </p:cNvPr>
              <p:cNvSpPr/>
              <p:nvPr/>
            </p:nvSpPr>
            <p:spPr>
              <a:xfrm>
                <a:off x="586395" y="2041961"/>
                <a:ext cx="1980000" cy="71661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C3740E9-E1B9-CFE6-3707-E799F2A4A9B4}"/>
                  </a:ext>
                </a:extLst>
              </p:cNvPr>
              <p:cNvSpPr/>
              <p:nvPr/>
            </p:nvSpPr>
            <p:spPr>
              <a:xfrm>
                <a:off x="-1843997" y="2067569"/>
                <a:ext cx="1980000" cy="692498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AB02E8A-98A3-3349-0AB3-0EE3BB8DE742}"/>
                  </a:ext>
                </a:extLst>
              </p:cNvPr>
              <p:cNvSpPr/>
              <p:nvPr/>
            </p:nvSpPr>
            <p:spPr>
              <a:xfrm>
                <a:off x="278103" y="2130438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28B5B15B-4A82-EBE8-A3F1-2012E9B75319}"/>
                  </a:ext>
                </a:extLst>
              </p:cNvPr>
              <p:cNvSpPr/>
              <p:nvPr/>
            </p:nvSpPr>
            <p:spPr>
              <a:xfrm>
                <a:off x="-2136959" y="2119613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E050644-61B5-E533-3DC7-306A035A688F}"/>
                  </a:ext>
                </a:extLst>
              </p:cNvPr>
              <p:cNvSpPr/>
              <p:nvPr/>
            </p:nvSpPr>
            <p:spPr>
              <a:xfrm>
                <a:off x="3003077" y="2063573"/>
                <a:ext cx="1980000" cy="702992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46CF1215-B085-6D89-EF3B-1C8F9621E550}"/>
                  </a:ext>
                </a:extLst>
              </p:cNvPr>
              <p:cNvSpPr/>
              <p:nvPr/>
            </p:nvSpPr>
            <p:spPr>
              <a:xfrm>
                <a:off x="2714477" y="2138432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E60EA91-AFE1-46D0-9154-AA9686709442}"/>
                  </a:ext>
                </a:extLst>
              </p:cNvPr>
              <p:cNvSpPr/>
              <p:nvPr/>
            </p:nvSpPr>
            <p:spPr>
              <a:xfrm>
                <a:off x="5527320" y="2041961"/>
                <a:ext cx="1980000" cy="716610"/>
              </a:xfrm>
              <a:prstGeom prst="rect">
                <a:avLst/>
              </a:prstGeom>
              <a:solidFill>
                <a:srgbClr val="006600"/>
              </a:solidFill>
              <a:ln w="190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8C090F5F-EB69-D7E6-2B5E-803A942B4FC0}"/>
                  </a:ext>
                </a:extLst>
              </p:cNvPr>
              <p:cNvSpPr/>
              <p:nvPr/>
            </p:nvSpPr>
            <p:spPr>
              <a:xfrm>
                <a:off x="5169685" y="2117149"/>
                <a:ext cx="544265" cy="500266"/>
              </a:xfrm>
              <a:prstGeom prst="ellipse">
                <a:avLst/>
              </a:prstGeom>
              <a:solidFill>
                <a:srgbClr val="006600"/>
              </a:solidFill>
              <a:ln w="571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E394C6D3-FF37-C5E7-C606-CF2640B619CC}"/>
                    </a:ext>
                  </a:extLst>
                </p:cNvPr>
                <p:cNvSpPr/>
                <p:nvPr/>
              </p:nvSpPr>
              <p:spPr>
                <a:xfrm>
                  <a:off x="-3622247" y="4425790"/>
                  <a:ext cx="4312161" cy="8309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E394C6D3-FF37-C5E7-C606-CF2640B619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622247" y="4425790"/>
                  <a:ext cx="431216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A064AC40-9B4C-9EC2-5C70-524A8E691D9F}"/>
                    </a:ext>
                  </a:extLst>
                </p:cNvPr>
                <p:cNvSpPr/>
                <p:nvPr/>
              </p:nvSpPr>
              <p:spPr>
                <a:xfrm>
                  <a:off x="1510070" y="4437796"/>
                  <a:ext cx="3821526" cy="83099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0" algn="ctr" defTabSz="2177278">
                    <a:buClrTx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m:rPr>
                            <m:nor/>
                          </m:rPr>
                          <a:rPr lang="en-US" sz="4800" b="1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A064AC40-9B4C-9EC2-5C70-524A8E691D9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0070" y="4437796"/>
                  <a:ext cx="3821526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8A26F18B-950F-1229-9597-118F0FA7B802}"/>
              </a:ext>
            </a:extLst>
          </p:cNvPr>
          <p:cNvSpPr/>
          <p:nvPr/>
        </p:nvSpPr>
        <p:spPr>
          <a:xfrm>
            <a:off x="16739013" y="4387891"/>
            <a:ext cx="1088530" cy="100053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80FB2F11-95C4-2F14-8423-2E196BEFECB0}"/>
              </a:ext>
            </a:extLst>
          </p:cNvPr>
          <p:cNvSpPr txBox="1"/>
          <p:nvPr/>
        </p:nvSpPr>
        <p:spPr>
          <a:xfrm>
            <a:off x="3858657" y="2377680"/>
            <a:ext cx="195673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bao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99862314-8DFC-FCE6-3FE8-67C65CD08E36}"/>
              </a:ext>
            </a:extLst>
          </p:cNvPr>
          <p:cNvGrpSpPr/>
          <p:nvPr/>
        </p:nvGrpSpPr>
        <p:grpSpPr>
          <a:xfrm>
            <a:off x="11769" y="1790607"/>
            <a:ext cx="3701132" cy="1060654"/>
            <a:chOff x="1171059" y="3991939"/>
            <a:chExt cx="3701132" cy="913062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6AA3CB5-2770-F36E-7612-4227C6A7C50A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6E795B17-2213-BA0F-A0A5-676340326B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ysClr val="window" lastClr="FFFFFF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C545B05-8386-16B3-8F5D-8FECB24AA383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000" b="1" kern="1200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2</a:t>
                </a: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516F8211-2BD7-94EE-9406-B24DC54C38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pSp>
        <p:nvGrpSpPr>
          <p:cNvPr id="46" name="Group 47">
            <a:extLst>
              <a:ext uri="{FF2B5EF4-FFF2-40B4-BE49-F238E27FC236}">
                <a16:creationId xmlns:a16="http://schemas.microsoft.com/office/drawing/2014/main" id="{B6C56E29-C6BF-7AA5-603C-7441AC93E516}"/>
              </a:ext>
            </a:extLst>
          </p:cNvPr>
          <p:cNvGrpSpPr/>
          <p:nvPr/>
        </p:nvGrpSpPr>
        <p:grpSpPr>
          <a:xfrm>
            <a:off x="7946319" y="770148"/>
            <a:ext cx="9154126" cy="968318"/>
            <a:chOff x="739068" y="1515168"/>
            <a:chExt cx="8338389" cy="968444"/>
          </a:xfrm>
          <a:solidFill>
            <a:srgbClr val="FFC000"/>
          </a:solidFill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45FE6FBD-BDD4-8607-D10F-0E8ADDB5A6E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104202"/>
              <a:ext cx="5827038" cy="379410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 w="12700" cap="flat" cmpd="sng" algn="ctr">
              <a:solidFill>
                <a:srgbClr val="A5A5A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30">
              <a:extLst>
                <a:ext uri="{FF2B5EF4-FFF2-40B4-BE49-F238E27FC236}">
                  <a16:creationId xmlns:a16="http://schemas.microsoft.com/office/drawing/2014/main" id="{FE207EAB-FAA4-CF01-A4F1-4040E2DBECC9}"/>
                </a:ext>
              </a:extLst>
            </p:cNvPr>
            <p:cNvGrpSpPr/>
            <p:nvPr/>
          </p:nvGrpSpPr>
          <p:grpSpPr>
            <a:xfrm>
              <a:off x="739068" y="1515168"/>
              <a:ext cx="7220702" cy="960327"/>
              <a:chOff x="739068" y="1515168"/>
              <a:chExt cx="7220702" cy="960327"/>
            </a:xfrm>
            <a:grpFill/>
          </p:grpSpPr>
          <p:sp>
            <p:nvSpPr>
              <p:cNvPr id="49" name="Freeform 71">
                <a:extLst>
                  <a:ext uri="{FF2B5EF4-FFF2-40B4-BE49-F238E27FC236}">
                    <a16:creationId xmlns:a16="http://schemas.microsoft.com/office/drawing/2014/main" id="{63CF8E9F-3328-5FF4-B412-BB6378D82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Oval 72">
                <a:extLst>
                  <a:ext uri="{FF2B5EF4-FFF2-40B4-BE49-F238E27FC236}">
                    <a16:creationId xmlns:a16="http://schemas.microsoft.com/office/drawing/2014/main" id="{35C1FAA8-18B8-FF72-3A33-3111737EE7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1" name="Freeform 73">
                <a:extLst>
                  <a:ext uri="{FF2B5EF4-FFF2-40B4-BE49-F238E27FC236}">
                    <a16:creationId xmlns:a16="http://schemas.microsoft.com/office/drawing/2014/main" id="{631ED41F-D83B-D0F4-7E33-AE7CAB12FF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74">
                <a:extLst>
                  <a:ext uri="{FF2B5EF4-FFF2-40B4-BE49-F238E27FC236}">
                    <a16:creationId xmlns:a16="http://schemas.microsoft.com/office/drawing/2014/main" id="{70B5B299-CC3C-688D-1114-BBCADF099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23137481-5A45-A6B3-1DDC-DB4FFDBD67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B964250E-36E8-F511-306F-B10E70AFA2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3FC5CC02-2F06-EA70-63CF-4920B29433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6" name="Freeform 78">
                <a:extLst>
                  <a:ext uri="{FF2B5EF4-FFF2-40B4-BE49-F238E27FC236}">
                    <a16:creationId xmlns:a16="http://schemas.microsoft.com/office/drawing/2014/main" id="{5B980DBF-2797-8745-21DC-F4F60E224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7" name="Freeform 79">
                <a:extLst>
                  <a:ext uri="{FF2B5EF4-FFF2-40B4-BE49-F238E27FC236}">
                    <a16:creationId xmlns:a16="http://schemas.microsoft.com/office/drawing/2014/main" id="{3D78220D-6C37-731F-3E6B-C26E909B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Freeform 80">
                <a:extLst>
                  <a:ext uri="{FF2B5EF4-FFF2-40B4-BE49-F238E27FC236}">
                    <a16:creationId xmlns:a16="http://schemas.microsoft.com/office/drawing/2014/main" id="{0FB19CDA-FDF5-63E5-19D5-3696DD14C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9" name="Freeform 81">
                <a:extLst>
                  <a:ext uri="{FF2B5EF4-FFF2-40B4-BE49-F238E27FC236}">
                    <a16:creationId xmlns:a16="http://schemas.microsoft.com/office/drawing/2014/main" id="{1F0592CE-DA00-5D79-B567-2FA1AA8943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82">
                <a:extLst>
                  <a:ext uri="{FF2B5EF4-FFF2-40B4-BE49-F238E27FC236}">
                    <a16:creationId xmlns:a16="http://schemas.microsoft.com/office/drawing/2014/main" id="{D4B85540-A29D-F83D-CAEE-BC404B96AB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TextBox 43">
                <a:extLst>
                  <a:ext uri="{FF2B5EF4-FFF2-40B4-BE49-F238E27FC236}">
                    <a16:creationId xmlns:a16="http://schemas.microsoft.com/office/drawing/2014/main" id="{2E941BB9-25AD-2343-FCAC-CB1030F735FD}"/>
                  </a:ext>
                </a:extLst>
              </p:cNvPr>
              <p:cNvSpPr txBox="1"/>
              <p:nvPr/>
            </p:nvSpPr>
            <p:spPr>
              <a:xfrm>
                <a:off x="2132732" y="1706054"/>
                <a:ext cx="5827038" cy="769441"/>
              </a:xfrm>
              <a:prstGeom prst="rect">
                <a:avLst/>
              </a:prstGeom>
              <a:grpFill/>
              <a:ln w="12700" cap="flat" cmpd="sng" algn="ctr">
                <a:solidFill>
                  <a:srgbClr val="A5A5A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Calibri"/>
                    <a:ea typeface="Tahoma" panose="020B0604030504040204" pitchFamily="34" charset="0"/>
                    <a:cs typeface="Arial" panose="020B0604020202020204" pitchFamily="34" charset="0"/>
                  </a:rPr>
                  <a:t>   PHIẾU HỌC TẬP SỐ 3</a:t>
                </a:r>
              </a:p>
            </p:txBody>
          </p:sp>
        </p:grp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CE2B0210-A332-C599-79A2-936FB3928C7F}"/>
              </a:ext>
            </a:extLst>
          </p:cNvPr>
          <p:cNvGrpSpPr/>
          <p:nvPr/>
        </p:nvGrpSpPr>
        <p:grpSpPr>
          <a:xfrm>
            <a:off x="169024" y="5732584"/>
            <a:ext cx="23862374" cy="7585849"/>
            <a:chOff x="48567" y="4381499"/>
            <a:chExt cx="23018772" cy="8184041"/>
          </a:xfrm>
          <a:solidFill>
            <a:srgbClr val="DAE3F3"/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8CAD35BB-7547-C1D8-C394-B1EA6D00959A}"/>
                </a:ext>
              </a:extLst>
            </p:cNvPr>
            <p:cNvSpPr/>
            <p:nvPr/>
          </p:nvSpPr>
          <p:spPr>
            <a:xfrm>
              <a:off x="385312" y="5691950"/>
              <a:ext cx="22682027" cy="6873590"/>
            </a:xfrm>
            <a:prstGeom prst="roundRect">
              <a:avLst>
                <a:gd name="adj" fmla="val 2239"/>
              </a:avLst>
            </a:prstGeom>
            <a:grpFill/>
            <a:ln w="28575" cap="flat" cmpd="sng" algn="ctr">
              <a:solidFill>
                <a:srgbClr val="A5A5A5">
                  <a:lumMod val="50000"/>
                </a:srgbClr>
              </a:solidFill>
              <a:prstDash val="solid"/>
              <a:miter lim="800000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E8B1575B-C82F-8151-B14D-470FFD91A9A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EAFE716F-C0AD-621B-6287-58AE2C5C251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</a:endParaRP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0504338-166F-92DF-AE15-777AEB5E322D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00219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66">
                <a:extLst>
                  <a:ext uri="{FF2B5EF4-FFF2-40B4-BE49-F238E27FC236}">
                    <a16:creationId xmlns:a16="http://schemas.microsoft.com/office/drawing/2014/main" id="{07D70ED3-D667-7B65-6DF6-F35D442FD4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rgbClr val="70AD47">
                    <a:lumMod val="50000"/>
                  </a:srgb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68" name="TextBox 67">
            <a:extLst>
              <a:ext uri="{FF2B5EF4-FFF2-40B4-BE49-F238E27FC236}">
                <a16:creationId xmlns:a16="http://schemas.microsoft.com/office/drawing/2014/main" id="{5E7E3880-2153-65E7-152D-F4A417449147}"/>
              </a:ext>
            </a:extLst>
          </p:cNvPr>
          <p:cNvSpPr txBox="1"/>
          <p:nvPr/>
        </p:nvSpPr>
        <p:spPr>
          <a:xfrm>
            <a:off x="2305052" y="7380240"/>
            <a:ext cx="1614754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m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 </a:t>
            </a:r>
            <a:r>
              <a:rPr lang="fr-FR" sz="4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fr-FR" sz="4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/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939F4C9D-55F2-3EE8-A485-4BC7555FBA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374" y="4460386"/>
                <a:ext cx="382152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/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 defTabSz="2177278">
                  <a:buClrTx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sz="4800" b="1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800" b="1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7A57DAE-B81F-DC30-7DF0-DE963664A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7386" y="4429464"/>
                <a:ext cx="3821526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41704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</TotalTime>
  <Words>1369</Words>
  <Application>Microsoft Office PowerPoint</Application>
  <PresentationFormat>Custom</PresentationFormat>
  <Paragraphs>175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Calibri</vt:lpstr>
      <vt:lpstr>Cambria Math</vt:lpstr>
      <vt:lpstr>Times New Roman</vt:lpstr>
      <vt:lpstr>Arial</vt:lpstr>
      <vt:lpstr>Tahoma</vt:lpstr>
      <vt:lpstr>Abril Fatface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modified xsi:type="dcterms:W3CDTF">2023-12-13T17:08:23Z</dcterms:modified>
</cp:coreProperties>
</file>